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0" r:id="rId3"/>
    <p:sldMasterId id="2147483651" r:id="rId4"/>
    <p:sldMasterId id="2147483696" r:id="rId5"/>
  </p:sldMasterIdLst>
  <p:notesMasterIdLst>
    <p:notesMasterId r:id="rId130"/>
  </p:notesMasterIdLst>
  <p:handoutMasterIdLst>
    <p:handoutMasterId r:id="rId131"/>
  </p:handoutMasterIdLst>
  <p:sldIdLst>
    <p:sldId id="256" r:id="rId6"/>
    <p:sldId id="261" r:id="rId7"/>
    <p:sldId id="262" r:id="rId8"/>
    <p:sldId id="280" r:id="rId9"/>
    <p:sldId id="260" r:id="rId10"/>
    <p:sldId id="295" r:id="rId11"/>
    <p:sldId id="263" r:id="rId12"/>
    <p:sldId id="264" r:id="rId13"/>
    <p:sldId id="312" r:id="rId14"/>
    <p:sldId id="265" r:id="rId15"/>
    <p:sldId id="266" r:id="rId16"/>
    <p:sldId id="378" r:id="rId17"/>
    <p:sldId id="308" r:id="rId18"/>
    <p:sldId id="397" r:id="rId19"/>
    <p:sldId id="300" r:id="rId20"/>
    <p:sldId id="313" r:id="rId21"/>
    <p:sldId id="271" r:id="rId22"/>
    <p:sldId id="281" r:id="rId23"/>
    <p:sldId id="301" r:id="rId24"/>
    <p:sldId id="282" r:id="rId25"/>
    <p:sldId id="302" r:id="rId26"/>
    <p:sldId id="268" r:id="rId27"/>
    <p:sldId id="269" r:id="rId28"/>
    <p:sldId id="270" r:id="rId29"/>
    <p:sldId id="272" r:id="rId30"/>
    <p:sldId id="289" r:id="rId31"/>
    <p:sldId id="305" r:id="rId32"/>
    <p:sldId id="290" r:id="rId33"/>
    <p:sldId id="279" r:id="rId34"/>
    <p:sldId id="384" r:id="rId35"/>
    <p:sldId id="306" r:id="rId36"/>
    <p:sldId id="309" r:id="rId37"/>
    <p:sldId id="291" r:id="rId38"/>
    <p:sldId id="304" r:id="rId39"/>
    <p:sldId id="299" r:id="rId40"/>
    <p:sldId id="307" r:id="rId41"/>
    <p:sldId id="314" r:id="rId42"/>
    <p:sldId id="315" r:id="rId43"/>
    <p:sldId id="317" r:id="rId44"/>
    <p:sldId id="318" r:id="rId45"/>
    <p:sldId id="316" r:id="rId46"/>
    <p:sldId id="322" r:id="rId47"/>
    <p:sldId id="274" r:id="rId48"/>
    <p:sldId id="273" r:id="rId49"/>
    <p:sldId id="297" r:id="rId50"/>
    <p:sldId id="310" r:id="rId51"/>
    <p:sldId id="382" r:id="rId52"/>
    <p:sldId id="283" r:id="rId53"/>
    <p:sldId id="323" r:id="rId54"/>
    <p:sldId id="284" r:id="rId55"/>
    <p:sldId id="319" r:id="rId56"/>
    <p:sldId id="320" r:id="rId57"/>
    <p:sldId id="321" r:id="rId58"/>
    <p:sldId id="398" r:id="rId59"/>
    <p:sldId id="383" r:id="rId60"/>
    <p:sldId id="285" r:id="rId61"/>
    <p:sldId id="286" r:id="rId62"/>
    <p:sldId id="324" r:id="rId63"/>
    <p:sldId id="325" r:id="rId64"/>
    <p:sldId id="326" r:id="rId65"/>
    <p:sldId id="327" r:id="rId66"/>
    <p:sldId id="328" r:id="rId67"/>
    <p:sldId id="329" r:id="rId68"/>
    <p:sldId id="330" r:id="rId69"/>
    <p:sldId id="396" r:id="rId70"/>
    <p:sldId id="377" r:id="rId71"/>
    <p:sldId id="395" r:id="rId72"/>
    <p:sldId id="385" r:id="rId73"/>
    <p:sldId id="331" r:id="rId74"/>
    <p:sldId id="332" r:id="rId75"/>
    <p:sldId id="333" r:id="rId76"/>
    <p:sldId id="334" r:id="rId77"/>
    <p:sldId id="335" r:id="rId78"/>
    <p:sldId id="336" r:id="rId79"/>
    <p:sldId id="379" r:id="rId80"/>
    <p:sldId id="337" r:id="rId81"/>
    <p:sldId id="338" r:id="rId82"/>
    <p:sldId id="373" r:id="rId83"/>
    <p:sldId id="340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4" r:id="rId98"/>
    <p:sldId id="355" r:id="rId99"/>
    <p:sldId id="356" r:id="rId100"/>
    <p:sldId id="357" r:id="rId101"/>
    <p:sldId id="358" r:id="rId102"/>
    <p:sldId id="380" r:id="rId103"/>
    <p:sldId id="381" r:id="rId104"/>
    <p:sldId id="359" r:id="rId105"/>
    <p:sldId id="360" r:id="rId106"/>
    <p:sldId id="361" r:id="rId107"/>
    <p:sldId id="362" r:id="rId108"/>
    <p:sldId id="363" r:id="rId109"/>
    <p:sldId id="364" r:id="rId110"/>
    <p:sldId id="365" r:id="rId111"/>
    <p:sldId id="366" r:id="rId112"/>
    <p:sldId id="367" r:id="rId113"/>
    <p:sldId id="392" r:id="rId114"/>
    <p:sldId id="387" r:id="rId115"/>
    <p:sldId id="394" r:id="rId116"/>
    <p:sldId id="388" r:id="rId117"/>
    <p:sldId id="389" r:id="rId118"/>
    <p:sldId id="390" r:id="rId119"/>
    <p:sldId id="393" r:id="rId120"/>
    <p:sldId id="386" r:id="rId121"/>
    <p:sldId id="368" r:id="rId122"/>
    <p:sldId id="369" r:id="rId123"/>
    <p:sldId id="370" r:id="rId124"/>
    <p:sldId id="371" r:id="rId125"/>
    <p:sldId id="372" r:id="rId126"/>
    <p:sldId id="374" r:id="rId127"/>
    <p:sldId id="375" r:id="rId128"/>
    <p:sldId id="376" r:id="rId129"/>
  </p:sldIdLst>
  <p:sldSz cx="9144000" cy="6858000" type="screen4x3"/>
  <p:notesSz cx="7099300" cy="10236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0000"/>
    <a:srgbClr val="0000CC"/>
    <a:srgbClr val="FFFF00"/>
    <a:srgbClr val="FFFF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1" autoAdjust="0"/>
    <p:restoredTop sz="94626" autoAdjust="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30"/>
    </p:cViewPr>
  </p:sorterViewPr>
  <p:notesViewPr>
    <p:cSldViewPr>
      <p:cViewPr varScale="1">
        <p:scale>
          <a:sx n="44" d="100"/>
          <a:sy n="44" d="100"/>
        </p:scale>
        <p:origin x="-1378" y="-77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viewProps" Target="viewProps.xml"/><Relationship Id="rId16" Type="http://schemas.openxmlformats.org/officeDocument/2006/relationships/slide" Target="slides/slide11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28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13" Type="http://schemas.openxmlformats.org/officeDocument/2006/relationships/slide" Target="slides/slide108.xml"/><Relationship Id="rId118" Type="http://schemas.openxmlformats.org/officeDocument/2006/relationships/slide" Target="slides/slide113.xml"/><Relationship Id="rId126" Type="http://schemas.openxmlformats.org/officeDocument/2006/relationships/slide" Target="slides/slide121.xml"/><Relationship Id="rId134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103" Type="http://schemas.openxmlformats.org/officeDocument/2006/relationships/slide" Target="slides/slide98.xml"/><Relationship Id="rId108" Type="http://schemas.openxmlformats.org/officeDocument/2006/relationships/slide" Target="slides/slide103.xml"/><Relationship Id="rId116" Type="http://schemas.openxmlformats.org/officeDocument/2006/relationships/slide" Target="slides/slide111.xml"/><Relationship Id="rId124" Type="http://schemas.openxmlformats.org/officeDocument/2006/relationships/slide" Target="slides/slide119.xml"/><Relationship Id="rId129" Type="http://schemas.openxmlformats.org/officeDocument/2006/relationships/slide" Target="slides/slide124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slide" Target="slides/slide91.xml"/><Relationship Id="rId111" Type="http://schemas.openxmlformats.org/officeDocument/2006/relationships/slide" Target="slides/slide106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30" Type="http://schemas.openxmlformats.org/officeDocument/2006/relationships/notesMaster" Target="notesMasters/notesMaster1.xml"/><Relationship Id="rId13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handoutMaster" Target="handoutMasters/handoutMaster1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2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4" Type="http://schemas.openxmlformats.org/officeDocument/2006/relationships/image" Target="../media/image9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fld id="{61B3B708-B9CC-49C4-A1DB-7BA58492CC76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673954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9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defTabSz="990600">
              <a:defRPr sz="13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5025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smtClean="0"/>
            </a:lvl1pPr>
          </a:lstStyle>
          <a:p>
            <a:pPr>
              <a:defRPr/>
            </a:pPr>
            <a:fld id="{15E11CEE-5FAF-48B2-B519-79612E4233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3484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93B4B5-3A34-426C-8B28-5C279BAA9DF5}" type="slidenum">
              <a:rPr lang="en-GB" sz="1300"/>
              <a:pPr eaLnBrk="1" hangingPunct="1"/>
              <a:t>8</a:t>
            </a:fld>
            <a:endParaRPr lang="en-GB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Miksi kreikkalaiset vieroksuivat käytäntöä, kokeellisuutta, luonnontieteen soveltamista käytäntöön?</a:t>
            </a:r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90FEC00-325C-42D5-820A-85AED08B85C4}" type="slidenum">
              <a:rPr lang="en-GB" sz="1300"/>
              <a:pPr eaLnBrk="1" hangingPunct="1"/>
              <a:t>10</a:t>
            </a:fld>
            <a:endParaRPr lang="en-GB" sz="13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Voidaan jopa väittää, että jos Arkhimedeen ajattelutapoa olisi lyönyt itsensä läpi, kansainvälistä avaruusasemaa olisi rakennettu jo Jouluevankeliumin tapahtumien</a:t>
            </a:r>
          </a:p>
          <a:p>
            <a:pPr eaLnBrk="1" hangingPunct="1"/>
            <a:r>
              <a:rPr lang="fi-FI" smtClean="0"/>
              <a:t>aikoihin...</a:t>
            </a:r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C1DF63-02A1-4831-ADE1-A8F9C2A14D5E}" type="slidenum">
              <a:rPr lang="en-GB" sz="1300"/>
              <a:pPr eaLnBrk="1" hangingPunct="1"/>
              <a:t>17</a:t>
            </a:fld>
            <a:endParaRPr lang="en-GB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Tuo laserosoitin ja viallinen atk-luokan RW-asema</a:t>
            </a:r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6ECC86-5B09-4EAD-BB9A-985208A20EC6}" type="slidenum">
              <a:rPr lang="en-GB" sz="1300"/>
              <a:pPr eaLnBrk="1" hangingPunct="1"/>
              <a:t>74</a:t>
            </a:fld>
            <a:endParaRPr lang="en-GB" sz="13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Jos voima on ilmaistu newtoneina, massa kg, niin kiihtyvyys on automaattisesti m/s</a:t>
            </a:r>
            <a:r>
              <a:rPr lang="fi-FI" baseline="30000" smtClean="0"/>
              <a:t>2</a:t>
            </a:r>
            <a:endParaRPr lang="en-GB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E11CEE-5FAF-48B2-B519-79612E4233DB}" type="slidenum">
              <a:rPr lang="en-GB" smtClean="0"/>
              <a:pPr>
                <a:defRPr/>
              </a:pPr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864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4925DA-FA1F-4C7F-B9F5-D698172E26E6}" type="slidenum">
              <a:rPr lang="en-GB" sz="1300"/>
              <a:pPr eaLnBrk="1" hangingPunct="1"/>
              <a:t>95</a:t>
            </a:fld>
            <a:endParaRPr lang="en-GB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i-FI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8BF1F8-A1A0-4048-AB95-085DDF8B8E81}" type="slidenum">
              <a:rPr lang="en-GB" sz="1300"/>
              <a:pPr eaLnBrk="1" hangingPunct="1"/>
              <a:t>110</a:t>
            </a:fld>
            <a:endParaRPr lang="en-GB" sz="13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/>
          <a:lstStyle/>
          <a:p>
            <a:pPr eaLnBrk="1" hangingPunct="1"/>
            <a:r>
              <a:rPr lang="fi-FI" smtClean="0"/>
              <a:t>Tämän kevään aikana eduskunnassa ratkaistaan, millä tavalla Suomessa jatkossa hoidetaan energiahuolto</a:t>
            </a:r>
          </a:p>
          <a:p>
            <a:pPr eaLnBrk="1" hangingPunct="1"/>
            <a:r>
              <a:rPr lang="fi-FI" smtClean="0"/>
              <a:t>Rakennetaan uusi ydinvoimala,</a:t>
            </a:r>
          </a:p>
          <a:p>
            <a:pPr eaLnBrk="1" hangingPunct="1"/>
            <a:r>
              <a:rPr lang="fi-FI" smtClean="0"/>
              <a:t> vai turvaudutaanko energian tuontiin Venäjältä, siis venäläistä maakaasua ja venäläistä ydinsähkö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90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AE5EFD-DDBB-457C-BC2A-401154029C46}" type="slidenum">
              <a:rPr lang="en-GB" sz="1300"/>
              <a:pPr eaLnBrk="1" hangingPunct="1"/>
              <a:t>118</a:t>
            </a:fld>
            <a:endParaRPr lang="en-GB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fi-FI" smtClean="0"/>
              <a:t>Suomalaiset saavat suurimman radioaktiivisen säteilyannoksensa maaperästä</a:t>
            </a:r>
          </a:p>
          <a:p>
            <a:pPr eaLnBrk="1" hangingPunct="1"/>
            <a:r>
              <a:rPr lang="fi-FI" smtClean="0"/>
              <a:t>tihkuvasta radon-kaasusta.</a:t>
            </a:r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FA473-A218-445F-8548-8C6CD7DD0E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582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73F27-FCE2-4B1C-B44C-B2ADEA18F8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5443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362FA-D71F-4B26-B502-8AF1EBCF0E5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30827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0856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615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340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9381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9030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193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371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40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D8E1B-9618-428C-B226-96F4AB5FA0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37062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7434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5122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333375"/>
            <a:ext cx="1943100" cy="57626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333375"/>
            <a:ext cx="5676900" cy="57626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96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25578081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4044064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19896315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29470145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36046006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20176364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1302196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95BB2-93CB-4566-98AE-0022EB9CA5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4462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41794954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38145726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31775901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</p:spTree>
    <p:extLst>
      <p:ext uri="{BB962C8B-B14F-4D97-AF65-F5344CB8AC3E}">
        <p14:creationId xmlns:p14="http://schemas.microsoft.com/office/powerpoint/2010/main" val="38460785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EB599-2A2A-416C-A9C0-3336DD7C01D5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402114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D300C-EA0E-4A71-8CAA-9A0724A4C6BC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427556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FA966-8517-4348-AC1E-DADD73B5A88E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819271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2F0-4012-4F16-8985-9140DEB7CD52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977230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59331-9A11-4372-9C7C-B379E2E3E593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615312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971B6-A080-49E8-B2AB-2B8A7F5B6608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36291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98B5E-72B5-4FD6-8557-2F59FCACF9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607689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B8268-1012-41FA-B696-88465D1E9FAB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0910794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20677-A060-48D0-8972-DD9A27E4C3A5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240270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8CB62-8EA7-4C35-8EA2-59AD1169C037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6506735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65480-B744-4F20-A2B0-99B7FE8300E8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535417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69573-8C1E-4420-85FE-A4BAE7D56FC4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147756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77A9E-1A05-454E-9675-E9EBF16DC27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2019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7379E-5A18-4F60-90D4-619B2E03B68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297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07FF0-94F2-4319-BA79-593043C25DFB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22950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16DB4-A867-4F27-83CF-FC0EAB1A894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42941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6C700-1C3A-479F-87B5-F6B2D8600B7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80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31FAB-BBF0-455A-BC10-539EA07A97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7716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997CC-F552-401C-97A7-513FDBBDC74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0072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DE8B3-401C-4B3F-90D8-B770C67168D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99631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28DEF-C556-41EF-AD17-1FC46B1314E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933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7850D-57EA-47D8-B4D9-192731B30244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6146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63E99-A214-4435-942D-876DA0578D1B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9329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C238E4-C122-4EE2-BB59-DE949E482BBA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70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4992E-DFA8-43CB-838E-BDBF142452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8164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45FAA-8DB1-4BF6-A9A6-485298E5F7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695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5DAC1-7B1D-4ED6-837E-1BE1EC71D0F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8442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BC2CA-7A11-4DAA-8C86-3954CE4918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255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C721E56-A4BC-4139-99FA-4565B3655C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4313"/>
            <a:ext cx="7772400" cy="461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fi-FI"/>
              <a:t>©Huippuvalmennus 1998–2007. Kaikki oikeudet pidätetään.</a:t>
            </a:r>
          </a:p>
          <a:p>
            <a:pPr>
              <a:defRPr/>
            </a:pPr>
            <a:r>
              <a:rPr lang="fi-FI"/>
              <a:t>www.huippuvalmennus.fi</a:t>
            </a: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 userDrawn="1"/>
        </p:nvSpPr>
        <p:spPr bwMode="auto">
          <a:xfrm>
            <a:off x="152400" y="152400"/>
            <a:ext cx="8839200" cy="6016625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 smtClean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©Huippuvalmennus 1998-2007. Kaikki oikeudet pidätetään.</a:t>
            </a:r>
            <a:endParaRPr lang="en-US" b="0">
              <a:latin typeface="+mn-lt"/>
              <a:cs typeface="Times New Roman" pitchFamily="18" charset="0"/>
            </a:endParaRPr>
          </a:p>
          <a:p>
            <a:pPr>
              <a:defRPr/>
            </a:pPr>
            <a:r>
              <a:rPr lang="en-US"/>
              <a:t>www.huippuvalmennus.com </a:t>
            </a:r>
          </a:p>
        </p:txBody>
      </p:sp>
      <p:sp>
        <p:nvSpPr>
          <p:cNvPr id="3077" name="AutoShape 5"/>
          <p:cNvSpPr>
            <a:spLocks noChangeArrowheads="1"/>
          </p:cNvSpPr>
          <p:nvPr userDrawn="1"/>
        </p:nvSpPr>
        <p:spPr bwMode="auto">
          <a:xfrm>
            <a:off x="457200" y="231775"/>
            <a:ext cx="8253413" cy="5940425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237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61C3A31C-7E20-4800-A812-6B8666A27352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otsikon perustyyliä napsauttamall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68BC4A0-23FA-42AD-AC0E-6B80054B795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579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1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84.jpe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gif"/><Relationship Id="rId1" Type="http://schemas.openxmlformats.org/officeDocument/2006/relationships/slideLayout" Target="../slideLayouts/slideLayout28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9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1.e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40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23.e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9.emf"/><Relationship Id="rId9" Type="http://schemas.openxmlformats.org/officeDocument/2006/relationships/image" Target="../media/image2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6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8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29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6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4478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FYSIIKKA 1</a:t>
            </a:r>
            <a:endParaRPr lang="en-GB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2971800"/>
            <a:ext cx="6477000" cy="2438400"/>
          </a:xfrm>
        </p:spPr>
        <p:txBody>
          <a:bodyPr/>
          <a:lstStyle/>
          <a:p>
            <a:pPr eaLnBrk="1" hangingPunct="1"/>
            <a:r>
              <a:rPr lang="fi-FI" sz="4000" smtClean="0"/>
              <a:t>Fysiikka luonnontieteenä</a:t>
            </a:r>
          </a:p>
          <a:p>
            <a:pPr eaLnBrk="1" hangingPunct="1"/>
            <a:r>
              <a:rPr lang="fi-FI" smtClean="0"/>
              <a:t> </a:t>
            </a:r>
          </a:p>
          <a:p>
            <a:pPr eaLnBrk="1" hangingPunct="1"/>
            <a:r>
              <a:rPr lang="fi-FI" smtClean="0"/>
              <a:t>Juhani Kaukoranta</a:t>
            </a:r>
          </a:p>
          <a:p>
            <a:pPr eaLnBrk="1" hangingPunct="1"/>
            <a:r>
              <a:rPr lang="fi-FI" smtClean="0"/>
              <a:t>Raahen lukio</a:t>
            </a:r>
            <a:endParaRPr lang="en-GB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201613"/>
            <a:ext cx="6019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LUONNONTIETEIDEN JA</a:t>
            </a:r>
          </a:p>
          <a:p>
            <a:pPr eaLnBrk="1" hangingPunct="1"/>
            <a:r>
              <a:rPr lang="fi-FI" sz="4000"/>
              <a:t>FYSIIKAN HISTORIAA</a:t>
            </a:r>
            <a:endParaRPr lang="en-GB" sz="4400"/>
          </a:p>
          <a:p>
            <a:pPr eaLnBrk="1" hangingPunct="1"/>
            <a:endParaRPr lang="en-GB" sz="240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04800" y="1727200"/>
            <a:ext cx="662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YKYAIKAINEN LUONNONTIEDE</a:t>
            </a:r>
            <a:endParaRPr lang="en-GB" sz="280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7867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rkhimedes, 287-212 eKr., Antiikin outo lintu</a:t>
            </a:r>
            <a:r>
              <a:rPr lang="fi-FI" sz="2800"/>
              <a:t>:</a:t>
            </a:r>
            <a:endParaRPr lang="en-GB" sz="280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219200" y="3019425"/>
            <a:ext cx="4765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teoreetikko, kokeilija, insinööri</a:t>
            </a:r>
          </a:p>
          <a:p>
            <a:pPr eaLnBrk="1" hangingPunct="1">
              <a:buFontTx/>
              <a:buChar char="•"/>
            </a:pPr>
            <a:r>
              <a:rPr lang="fi-FI" sz="2800"/>
              <a:t>1800 vuotta aikaansa edellä</a:t>
            </a:r>
            <a:endParaRPr lang="en-GB" sz="2400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57200" y="4114800"/>
            <a:ext cx="6945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Galileo Galilei,  1564-1642 Pohjois-Italia</a:t>
            </a:r>
            <a:endParaRPr lang="en-GB" sz="2800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143000" y="4648200"/>
            <a:ext cx="767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Ensimmäinen nykyaikaisen luonnontieteen edustaja</a:t>
            </a:r>
            <a:endParaRPr lang="en-GB" sz="2400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143000" y="5105400"/>
            <a:ext cx="5514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Toi kokeellisuuden luonnontieteisiin</a:t>
            </a:r>
            <a:endParaRPr lang="en-GB" sz="2400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143000" y="5562600"/>
            <a:ext cx="773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”Luonnon kirja on kirjoitettu matematiikan kielellä”</a:t>
            </a:r>
            <a:endParaRPr lang="en-GB" sz="2400"/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143000" y="6019800"/>
            <a:ext cx="704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Kaukoputki: maailmankuvan mullistuksen alku</a:t>
            </a:r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7" grpId="0" autoUpdateAnimBg="0"/>
      <p:bldP spid="12300" grpId="0" autoUpdateAnimBg="0"/>
      <p:bldP spid="12303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Pyyhkäisytunnelointimikroskooppi</a:t>
            </a:r>
            <a:br>
              <a:rPr lang="fi-FI" smtClean="0"/>
            </a:br>
            <a:r>
              <a:rPr lang="fi-FI" smtClean="0"/>
              <a:t>näkee jopa yksittäisiä atomeja ja molekyylejä</a:t>
            </a:r>
          </a:p>
        </p:txBody>
      </p:sp>
      <p:pic>
        <p:nvPicPr>
          <p:cNvPr id="103427" name="Picture 3" descr="pyyhkaisutunnelointimikroskoop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78105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6372225" y="5229225"/>
            <a:ext cx="2033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>
                <a:latin typeface="Arial" charset="0"/>
              </a:rPr>
              <a:t>Cesium-atomeja</a:t>
            </a:r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7019925" y="4508500"/>
            <a:ext cx="504825" cy="7207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3543300" y="52959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>
                <a:latin typeface="Arial" charset="0"/>
              </a:rPr>
              <a:t>Galliumarseniittia</a:t>
            </a:r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 flipV="1">
            <a:off x="4572000" y="4292600"/>
            <a:ext cx="1152525" cy="10810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b="1" smtClean="0"/>
              <a:t>CERNin TARKOITUS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69925" y="1311275"/>
            <a:ext cx="6727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CERNissä tuhannet fyysikot pyrkivät</a:t>
            </a:r>
          </a:p>
          <a:p>
            <a:pPr eaLnBrk="1" hangingPunct="1"/>
            <a:r>
              <a:rPr lang="fi-FI">
                <a:latin typeface="Arial" charset="0"/>
              </a:rPr>
              <a:t>selvittämään muun muassa: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533400" y="2743200"/>
            <a:ext cx="817721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>
                <a:latin typeface="Arial" charset="0"/>
              </a:rPr>
              <a:t> Luonnon syvimmät vuorovaikutusvoimat</a:t>
            </a:r>
          </a:p>
          <a:p>
            <a:pPr eaLnBrk="1" hangingPunct="1">
              <a:buFontTx/>
              <a:buChar char="•"/>
            </a:pPr>
            <a:r>
              <a:rPr lang="fi-FI">
                <a:latin typeface="Arial" charset="0"/>
              </a:rPr>
              <a:t> Miksi luonnonlait ovat sellaisia kuin ne ovat</a:t>
            </a:r>
          </a:p>
          <a:p>
            <a:pPr eaLnBrk="1" hangingPunct="1">
              <a:buFontTx/>
              <a:buChar char="•"/>
            </a:pPr>
            <a:r>
              <a:rPr lang="fi-FI">
                <a:latin typeface="Arial" charset="0"/>
              </a:rPr>
              <a:t> Miten maailmankaikkeus on syntynyt</a:t>
            </a:r>
          </a:p>
          <a:p>
            <a:pPr eaLnBrk="1" hangingPunct="1">
              <a:buFontTx/>
              <a:buChar char="•"/>
            </a:pPr>
            <a:r>
              <a:rPr lang="fi-FI">
                <a:latin typeface="Arial" charset="0"/>
              </a:rPr>
              <a:t> Mikä on maailmankaikkeuden kohtalo</a:t>
            </a: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746125" y="5045075"/>
            <a:ext cx="807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Tärkein tutkimusväline on </a:t>
            </a:r>
            <a:r>
              <a:rPr lang="fi-FI" b="1">
                <a:latin typeface="Arial" charset="0"/>
              </a:rPr>
              <a:t>hiukkaskiihdyt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  <p:bldP spid="196613" grpId="0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790575"/>
          </a:xfrm>
        </p:spPr>
        <p:txBody>
          <a:bodyPr/>
          <a:lstStyle/>
          <a:p>
            <a:pPr eaLnBrk="1" hangingPunct="1"/>
            <a:r>
              <a:rPr lang="fi-FI" smtClean="0"/>
              <a:t>Mikä hiukkaskiihdytin on?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4525963"/>
          </a:xfrm>
        </p:spPr>
        <p:txBody>
          <a:bodyPr/>
          <a:lstStyle/>
          <a:p>
            <a:pPr eaLnBrk="1" hangingPunct="1"/>
            <a:r>
              <a:rPr lang="fi-FI" sz="3000" smtClean="0"/>
              <a:t>Laite, jolla kiihdytetään varauksellisten hiukkasten suihku lähes valonnopeuteen.</a:t>
            </a:r>
          </a:p>
          <a:p>
            <a:pPr eaLnBrk="1" hangingPunct="1"/>
            <a:r>
              <a:rPr lang="fi-FI" sz="3000" smtClean="0"/>
              <a:t>Cernin LHC-kiihdyttimessä kaksi hiukkassuihkua kulkee vastakkaisiin suuntiin.</a:t>
            </a:r>
          </a:p>
          <a:p>
            <a:pPr eaLnBrk="1" hangingPunct="1">
              <a:buFontTx/>
              <a:buNone/>
            </a:pPr>
            <a:endParaRPr lang="fi-FI" sz="3000" smtClean="0"/>
          </a:p>
          <a:p>
            <a:pPr eaLnBrk="1" hangingPunct="1">
              <a:buFontTx/>
              <a:buNone/>
            </a:pPr>
            <a:endParaRPr lang="fi-FI" sz="3000" smtClean="0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449263" y="3598863"/>
            <a:ext cx="3825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fi-FI">
              <a:latin typeface="Arial" charset="0"/>
            </a:endParaRPr>
          </a:p>
        </p:txBody>
      </p:sp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284538"/>
            <a:ext cx="3932238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795963" y="3933825"/>
            <a:ext cx="2597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27 km tunneli</a:t>
            </a: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 flipH="1">
            <a:off x="5219700" y="4797425"/>
            <a:ext cx="647700" cy="1444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en kiihdytin toimii?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4089400" cy="4611687"/>
          </a:xfrm>
        </p:spPr>
        <p:txBody>
          <a:bodyPr/>
          <a:lstStyle/>
          <a:p>
            <a:pPr eaLnBrk="1" hangingPunct="1"/>
            <a:r>
              <a:rPr lang="fi-FI" sz="2400" smtClean="0"/>
              <a:t>Sähköisesti varattu hiukkanen (esim. protoni) </a:t>
            </a:r>
            <a:r>
              <a:rPr lang="fi-FI" sz="2400" b="1" smtClean="0"/>
              <a:t>kiihdytetään sähkökentällä</a:t>
            </a:r>
          </a:p>
          <a:p>
            <a:pPr eaLnBrk="1" hangingPunct="1"/>
            <a:r>
              <a:rPr lang="fi-FI" sz="2400" smtClean="0"/>
              <a:t>Kiihdytetty suihku saadaan </a:t>
            </a:r>
            <a:r>
              <a:rPr lang="fi-FI" sz="2400" b="1" smtClean="0"/>
              <a:t>kaartumaan</a:t>
            </a:r>
            <a:r>
              <a:rPr lang="fi-FI" sz="2400" smtClean="0"/>
              <a:t> ympyräradalle hyvin voimakkailla </a:t>
            </a:r>
            <a:r>
              <a:rPr lang="fi-FI" sz="2400" b="1" smtClean="0"/>
              <a:t>magneeteilla</a:t>
            </a:r>
            <a:r>
              <a:rPr lang="fi-FI" sz="2400" smtClean="0"/>
              <a:t> (7 teslaa)</a:t>
            </a:r>
          </a:p>
          <a:p>
            <a:pPr eaLnBrk="1" hangingPunct="1">
              <a:buFontTx/>
              <a:buNone/>
            </a:pPr>
            <a:endParaRPr lang="fi-FI" sz="2400" smtClean="0"/>
          </a:p>
        </p:txBody>
      </p:sp>
      <p:pic>
        <p:nvPicPr>
          <p:cNvPr id="106500" name="Picture 4" descr="Tunne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2" r="9842"/>
          <a:stretch>
            <a:fillRect/>
          </a:stretch>
        </p:blipFill>
        <p:spPr bwMode="auto">
          <a:xfrm>
            <a:off x="5076825" y="1773238"/>
            <a:ext cx="3665538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2800" smtClean="0">
                <a:solidFill>
                  <a:schemeClr val="tx1"/>
                </a:solidFill>
              </a:rPr>
              <a:t>Törmäysjäljistä päätellään syntyneiden hiukkasten ominaisuudet</a:t>
            </a:r>
          </a:p>
        </p:txBody>
      </p:sp>
      <p:pic>
        <p:nvPicPr>
          <p:cNvPr id="107523" name="Picture 3" descr="img0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44675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62913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Onko muuta kuin ”tavallista” ainetta?</a:t>
            </a:r>
          </a:p>
        </p:txBody>
      </p:sp>
      <p:sp>
        <p:nvSpPr>
          <p:cNvPr id="108547" name="AutoShape 3" descr="atrap"/>
          <p:cNvSpPr>
            <a:spLocks noChangeAspect="1" noChangeArrowheads="1"/>
          </p:cNvSpPr>
          <p:nvPr/>
        </p:nvSpPr>
        <p:spPr bwMode="auto">
          <a:xfrm>
            <a:off x="1143000" y="933450"/>
            <a:ext cx="68580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08548" name="AutoShape 4" descr="atrap"/>
          <p:cNvSpPr>
            <a:spLocks noChangeAspect="1" noChangeArrowheads="1"/>
          </p:cNvSpPr>
          <p:nvPr/>
        </p:nvSpPr>
        <p:spPr bwMode="auto">
          <a:xfrm>
            <a:off x="1143000" y="933450"/>
            <a:ext cx="68580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i-FI"/>
          </a:p>
        </p:txBody>
      </p:sp>
      <p:pic>
        <p:nvPicPr>
          <p:cNvPr id="200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89363"/>
            <a:ext cx="3429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323850" y="1700213"/>
            <a:ext cx="85423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Alkuräjähdyksen</a:t>
            </a:r>
            <a:r>
              <a:rPr lang="fi-FI" sz="2400">
                <a:cs typeface="Times New Roman" pitchFamily="18" charset="0"/>
              </a:rPr>
              <a:t> aikana oli sekä </a:t>
            </a:r>
            <a:r>
              <a:rPr lang="fi-FI" sz="2400" b="1">
                <a:cs typeface="Times New Roman" pitchFamily="18" charset="0"/>
              </a:rPr>
              <a:t>materiaa</a:t>
            </a:r>
            <a:r>
              <a:rPr lang="fi-FI" sz="2400">
                <a:cs typeface="Times New Roman" pitchFamily="18" charset="0"/>
              </a:rPr>
              <a:t> että </a:t>
            </a:r>
            <a:r>
              <a:rPr lang="fi-FI" sz="2400" b="1">
                <a:cs typeface="Times New Roman" pitchFamily="18" charset="0"/>
              </a:rPr>
              <a:t>antimateriaa</a:t>
            </a:r>
            <a:r>
              <a:rPr lang="fi-FI" sz="2400">
                <a:cs typeface="Times New Roman" pitchFamily="18" charset="0"/>
              </a:rPr>
              <a:t>.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Jostakin syystä materiaa syntyi hieman enemmän kuin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antimateriaa. Materian ja antimaterian </a:t>
            </a:r>
            <a:r>
              <a:rPr lang="fi-FI" sz="2400" b="1">
                <a:cs typeface="Times New Roman" pitchFamily="18" charset="0"/>
              </a:rPr>
              <a:t>tuhotessa toisensa</a:t>
            </a:r>
            <a:r>
              <a:rPr lang="fi-FI" sz="2400">
                <a:cs typeface="Times New Roman" pitchFamily="18" charset="0"/>
              </a:rPr>
              <a:t> jäi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jäljellä pieni ylijäämä materiaa, siis tavallista ainetta.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Siitä koostuu kaikki näkyvä aine. Miksi antimateriaa oli vähemmän?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468313" y="3860800"/>
            <a:ext cx="4246562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Euroopan hiukkastutkimus-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keskuksen CERN:n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antimaterialaboratoriossa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valmistetaan antimateriaa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jotta voidaan tutkia sen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ominaisuuksia ja selvittää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miksi antimateriaa oli vähemmä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  <p:bldP spid="20071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55594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400"/>
              <a:t>PET-kuvauksessa saadaan tarkkoja kuvia kudoksista ja niiden </a:t>
            </a:r>
            <a:r>
              <a:rPr lang="fi-FI" sz="2400" b="1"/>
              <a:t>toiminnasta</a:t>
            </a:r>
            <a:r>
              <a:rPr lang="fi-FI" sz="2400"/>
              <a:t/>
            </a:r>
            <a:br>
              <a:rPr lang="fi-FI" sz="2400"/>
            </a:br>
            <a:r>
              <a:rPr lang="fi-FI" sz="2400"/>
              <a:t>(farmakologiset ja dynaamiset mittaukset)</a:t>
            </a:r>
            <a:endParaRPr lang="fi-FI" sz="2400" b="1"/>
          </a:p>
          <a:p>
            <a:pPr eaLnBrk="1" hangingPunct="1"/>
            <a:endParaRPr lang="fi-FI" sz="2400"/>
          </a:p>
          <a:p>
            <a:pPr eaLnBrk="1" hangingPunct="1"/>
            <a:endParaRPr lang="fi-FI" sz="2400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pic>
        <p:nvPicPr>
          <p:cNvPr id="109572" name="Picture 4" descr="Somatix-P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341438"/>
            <a:ext cx="21986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323850" y="260350"/>
            <a:ext cx="8424863" cy="106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fi-FI" sz="4000">
                <a:solidFill>
                  <a:schemeClr val="tx2"/>
                </a:solidFill>
              </a:rPr>
              <a:t>Antimateria lääketieteessä:</a:t>
            </a:r>
            <a:br>
              <a:rPr lang="fi-FI" sz="4000">
                <a:solidFill>
                  <a:schemeClr val="tx2"/>
                </a:solidFill>
              </a:rPr>
            </a:br>
            <a:r>
              <a:rPr lang="fi-FI" sz="4000">
                <a:solidFill>
                  <a:schemeClr val="tx2"/>
                </a:solidFill>
              </a:rPr>
              <a:t>PET=Positroni-Elektroni-Tomografia</a:t>
            </a:r>
            <a:endParaRPr lang="en-US" sz="4000">
              <a:solidFill>
                <a:schemeClr val="tx2"/>
              </a:solidFill>
            </a:endParaRPr>
          </a:p>
        </p:txBody>
      </p:sp>
      <p:pic>
        <p:nvPicPr>
          <p:cNvPr id="109574" name="Picture 6" descr="Picture of GE Advance PET scann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789363"/>
            <a:ext cx="2232025" cy="167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9575" name="Picture 7" descr="p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867025"/>
            <a:ext cx="5116512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096963" y="5638800"/>
            <a:ext cx="752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Tavallinen annos on noin 7 mSv, pienempi kuin TT:s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/>
              <a:t>Antimateria lääketieteessä:</a:t>
            </a:r>
            <a:br>
              <a:rPr lang="fi-FI" sz="4000" smtClean="0"/>
            </a:br>
            <a:r>
              <a:rPr lang="fi-FI" sz="4000" smtClean="0"/>
              <a:t>PET-kuvista tehty 3D-animaatio</a:t>
            </a:r>
          </a:p>
        </p:txBody>
      </p:sp>
      <p:pic>
        <p:nvPicPr>
          <p:cNvPr id="110595" name="Picture 3" descr="PET-MIPS-ani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1816100"/>
            <a:ext cx="264477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Pimeä aine ja pimeä energia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77549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Viime vuosina on havaittu, että maailmankaikkeude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materiasta on </a:t>
            </a:r>
            <a:r>
              <a:rPr lang="fi-FI" sz="2800" b="1">
                <a:cs typeface="Times New Roman" pitchFamily="18" charset="0"/>
              </a:rPr>
              <a:t>näkyvää materiaa</a:t>
            </a:r>
            <a:r>
              <a:rPr lang="fi-FI" sz="2800">
                <a:cs typeface="Times New Roman" pitchFamily="18" charset="0"/>
              </a:rPr>
              <a:t> vain 10 %, siis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elektroneista ja kvarkeista koostuneiden protonie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ja neutronien muodostamaa tavallista ainetta.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684213" y="3357563"/>
            <a:ext cx="71548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Pimeä aine,</a:t>
            </a:r>
            <a:r>
              <a:rPr lang="fi-FI" sz="2400">
                <a:cs typeface="Times New Roman" pitchFamily="18" charset="0"/>
              </a:rPr>
              <a:t> näkymätön aine,on ilmeisesti tuntemattomia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alkeishiukkasia, jotka eivät vaikuta sähkömagneettisesti.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Pimeä aine aiheuttaa kuitenkin painovoimaa.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684213" y="4652963"/>
            <a:ext cx="7693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Maailmankaikkeudessa on ilmeisesti myös </a:t>
            </a:r>
            <a:r>
              <a:rPr lang="fi-FI" sz="2400" b="1">
                <a:cs typeface="Times New Roman" pitchFamily="18" charset="0"/>
              </a:rPr>
              <a:t>pimeää energiaa</a:t>
            </a:r>
            <a:r>
              <a:rPr lang="fi-FI" sz="2400">
                <a:cs typeface="Times New Roman" pitchFamily="18" charset="0"/>
              </a:rPr>
              <a:t>,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joka kiihdyttää maailmankaikkeuden laajenemista.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684213" y="5734050"/>
            <a:ext cx="6953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Lähivuosina saamme ehkä lisätietoa sekä salaperäisestä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pimeästä aineesta että pimeästä energias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/>
      <p:bldP spid="204805" grpId="0"/>
      <p:bldP spid="204806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Galaksijoukoista kvarkkeihin</a:t>
            </a:r>
          </a:p>
        </p:txBody>
      </p:sp>
      <p:pic>
        <p:nvPicPr>
          <p:cNvPr id="1126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88925" y="100013"/>
            <a:ext cx="6589713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LUONNONTIETEIDEN JA</a:t>
            </a:r>
          </a:p>
          <a:p>
            <a:pPr eaLnBrk="1" hangingPunct="1"/>
            <a:r>
              <a:rPr lang="fi-FI" sz="4400"/>
              <a:t>FYSIIKAN HISTORIAA</a:t>
            </a:r>
            <a:endParaRPr lang="en-GB" sz="4400"/>
          </a:p>
          <a:p>
            <a:pPr eaLnBrk="1" hangingPunct="1"/>
            <a:endParaRPr lang="en-GB" sz="240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11188" y="1557338"/>
            <a:ext cx="4895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Isaac Newton, 1642-1727</a:t>
            </a:r>
            <a:endParaRPr lang="en-GB" sz="360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42988" y="2157413"/>
            <a:ext cx="6615112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Keksi painovoimalain</a:t>
            </a:r>
          </a:p>
          <a:p>
            <a:pPr eaLnBrk="1" hangingPunct="1">
              <a:buFontTx/>
              <a:buChar char="•"/>
            </a:pPr>
            <a:r>
              <a:rPr lang="fi-FI"/>
              <a:t>Selitti planeettojen liikkeet ja radat</a:t>
            </a:r>
          </a:p>
          <a:p>
            <a:pPr eaLnBrk="1" hangingPunct="1">
              <a:buFontTx/>
              <a:buChar char="•"/>
            </a:pPr>
            <a:r>
              <a:rPr lang="fi-FI"/>
              <a:t>Aurinkokeskisen maailman voitto</a:t>
            </a:r>
          </a:p>
          <a:p>
            <a:pPr eaLnBrk="1" hangingPunct="1">
              <a:buFontTx/>
              <a:buChar char="•"/>
            </a:pPr>
            <a:r>
              <a:rPr lang="fi-FI"/>
              <a:t>Keksi mekaniikan lait, liikeyhtälöt</a:t>
            </a:r>
          </a:p>
          <a:p>
            <a:pPr eaLnBrk="1" hangingPunct="1">
              <a:buFontTx/>
              <a:buChar char="•"/>
            </a:pPr>
            <a:r>
              <a:rPr lang="fi-FI"/>
              <a:t>Kaikkien aikojen merkittävin fyysikko</a:t>
            </a:r>
            <a:endParaRPr lang="en-GB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55650" y="4797425"/>
            <a:ext cx="513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James Maxwell 1831-1879</a:t>
            </a:r>
            <a:endParaRPr lang="en-GB" sz="360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042988" y="5516563"/>
            <a:ext cx="5989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Koko sähköopin ja magnetismin yhtälöt</a:t>
            </a:r>
            <a:endParaRPr lang="fi-FI" sz="2800" baseline="30000"/>
          </a:p>
          <a:p>
            <a:pPr eaLnBrk="1" hangingPunct="1">
              <a:buFontTx/>
              <a:buChar char="•"/>
            </a:pPr>
            <a:r>
              <a:rPr lang="en-GB" sz="2800"/>
              <a:t>“Jumalako nämä merkit piirsi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5" grpId="0" autoUpdateAnimBg="0"/>
      <p:bldP spid="15366" grpId="0" autoUpdateAnimBg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635375" y="1628775"/>
            <a:ext cx="4105275" cy="86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3600" smtClean="0"/>
              <a:t>ENERGIA ja ENERGIARATKAISUT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592138" y="1714500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Energia =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543300" y="1643063"/>
            <a:ext cx="412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”Kykyä tehdä työtä”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3635375" y="2565400"/>
            <a:ext cx="356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(”Käyttövoimaa”)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635375" y="3500438"/>
            <a:ext cx="526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(”Saa pyörät pyörimään”)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3708400" y="4437063"/>
            <a:ext cx="414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(”Kykyä lämmittää”)</a:t>
            </a:r>
          </a:p>
        </p:txBody>
      </p:sp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258888" y="3429000"/>
          <a:ext cx="1152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CorelDRAW" r:id="rId4" imgW="2783027" imgH="2184830" progId="CorelDraw.Graphic.8">
                  <p:embed/>
                </p:oleObj>
              </mc:Choice>
              <mc:Fallback>
                <p:oleObj name="CorelDRAW" r:id="rId4" imgW="2783027" imgH="2184830" progId="CorelDraw.Graphic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11525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10"/>
          <p:cNvGraphicFramePr>
            <a:graphicFrameLocks noChangeAspect="1"/>
          </p:cNvGraphicFramePr>
          <p:nvPr/>
        </p:nvGraphicFramePr>
        <p:xfrm>
          <a:off x="1258888" y="2565400"/>
          <a:ext cx="1730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CorelDRAW" r:id="rId6" imgW="2784472" imgH="981246" progId="CorelDraw.Graphic.8">
                  <p:embed/>
                </p:oleObj>
              </mc:Choice>
              <mc:Fallback>
                <p:oleObj name="CorelDRAW" r:id="rId6" imgW="2784472" imgH="981246" progId="CorelDraw.Graphic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1730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3" name="Object 11"/>
          <p:cNvGraphicFramePr>
            <a:graphicFrameLocks noChangeAspect="1"/>
          </p:cNvGraphicFramePr>
          <p:nvPr/>
        </p:nvGraphicFramePr>
        <p:xfrm>
          <a:off x="7308850" y="2565400"/>
          <a:ext cx="1535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CorelDRAW" r:id="rId8" imgW="2783388" imgH="1483941" progId="CorelDraw.Graphic.8">
                  <p:embed/>
                </p:oleObj>
              </mc:Choice>
              <mc:Fallback>
                <p:oleObj name="CorelDRAW" r:id="rId8" imgW="2783388" imgH="1483941" progId="CorelDraw.Graphic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65400"/>
                        <a:ext cx="15351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12"/>
          <p:cNvGraphicFramePr>
            <a:graphicFrameLocks noChangeAspect="1"/>
          </p:cNvGraphicFramePr>
          <p:nvPr/>
        </p:nvGraphicFramePr>
        <p:xfrm>
          <a:off x="1908175" y="4581525"/>
          <a:ext cx="1133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CorelDRAW" r:id="rId10" imgW="2160964" imgH="2608247" progId="CorelDraw.Graphic.8">
                  <p:embed/>
                </p:oleObj>
              </mc:Choice>
              <mc:Fallback>
                <p:oleObj name="CorelDRAW" r:id="rId10" imgW="2160964" imgH="2608247" progId="CorelDraw.Graphic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1133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nimBg="1"/>
      <p:bldP spid="238596" grpId="0"/>
      <p:bldP spid="238597" grpId="0"/>
      <p:bldP spid="238598" grpId="0"/>
      <p:bldP spid="238599" grpId="0"/>
      <p:bldP spid="238600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Energian lajeja</a:t>
            </a: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663575" y="1477963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/>
          </a:p>
        </p:txBody>
      </p:sp>
      <p:sp>
        <p:nvSpPr>
          <p:cNvPr id="11469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i-FI" smtClean="0"/>
              <a:t>Liike-energia</a:t>
            </a:r>
          </a:p>
          <a:p>
            <a:pPr eaLnBrk="1" hangingPunct="1"/>
            <a:r>
              <a:rPr lang="fi-FI" smtClean="0"/>
              <a:t>Kappaleiden potentiaalienergia</a:t>
            </a:r>
          </a:p>
          <a:p>
            <a:pPr eaLnBrk="1" hangingPunct="1"/>
            <a:r>
              <a:rPr lang="fi-FI" smtClean="0"/>
              <a:t>Lämpöenergia</a:t>
            </a:r>
          </a:p>
          <a:p>
            <a:pPr eaLnBrk="1" hangingPunct="1"/>
            <a:r>
              <a:rPr lang="fi-FI" smtClean="0"/>
              <a:t>Säteilyenergia</a:t>
            </a:r>
          </a:p>
          <a:p>
            <a:pPr eaLnBrk="1" hangingPunct="1"/>
            <a:r>
              <a:rPr lang="fi-FI" smtClean="0"/>
              <a:t>Kemiallinen energia</a:t>
            </a:r>
          </a:p>
          <a:p>
            <a:pPr eaLnBrk="1" hangingPunct="1"/>
            <a:r>
              <a:rPr lang="fi-FI" smtClean="0"/>
              <a:t>Ydinenergia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549275"/>
            <a:ext cx="6842125" cy="936625"/>
          </a:xfrm>
        </p:spPr>
        <p:txBody>
          <a:bodyPr/>
          <a:lstStyle/>
          <a:p>
            <a:pPr eaLnBrk="1" hangingPunct="1"/>
            <a:r>
              <a:rPr lang="fi-FI" smtClean="0"/>
              <a:t>MEKAANINEN ENERGIA</a:t>
            </a:r>
            <a:r>
              <a:rPr lang="fi-FI" sz="4000" smtClean="0"/>
              <a:t/>
            </a:r>
            <a:br>
              <a:rPr lang="fi-FI" sz="4000" smtClean="0"/>
            </a:br>
            <a:endParaRPr lang="fi-FI" sz="4000" smtClean="0"/>
          </a:p>
        </p:txBody>
      </p:sp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1042988" y="2636838"/>
            <a:ext cx="5757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4400">
                <a:latin typeface="Arial" charset="0"/>
              </a:rPr>
              <a:t> Potentiaalienergiasta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1187450" y="4149725"/>
            <a:ext cx="44815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4400">
                <a:latin typeface="Arial" charset="0"/>
              </a:rPr>
              <a:t> Liike-energiasta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239838" y="1376363"/>
            <a:ext cx="1963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>
                <a:latin typeface="Arial" charset="0"/>
              </a:rPr>
              <a:t>koostu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/>
      <p:bldP spid="240644" grpId="0"/>
      <p:bldP spid="240645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4859338" y="1916113"/>
            <a:ext cx="3168650" cy="5048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POTENTIAALIENERGIA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611188" y="1773238"/>
            <a:ext cx="7397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latin typeface="Arial" charset="0"/>
              </a:rPr>
              <a:t>se on kappaleeseen varastoitunutta</a:t>
            </a:r>
          </a:p>
          <a:p>
            <a:pPr eaLnBrk="1" hangingPunct="1"/>
            <a:r>
              <a:rPr lang="fi-FI" sz="3600">
                <a:latin typeface="Arial" charset="0"/>
              </a:rPr>
              <a:t>kykyä tehdä työtä.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755650" y="3141663"/>
            <a:ext cx="5842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4000">
                <a:latin typeface="Arial" charset="0"/>
              </a:rPr>
              <a:t>jännitetty jousi</a:t>
            </a:r>
          </a:p>
          <a:p>
            <a:pPr eaLnBrk="1" hangingPunct="1">
              <a:buFontTx/>
              <a:buChar char="•"/>
            </a:pPr>
            <a:r>
              <a:rPr lang="fi-FI" sz="4000">
                <a:latin typeface="Arial" charset="0"/>
              </a:rPr>
              <a:t>ylös nostettu paalujuntta</a:t>
            </a:r>
          </a:p>
          <a:p>
            <a:pPr eaLnBrk="1" hangingPunct="1">
              <a:buFontTx/>
              <a:buChar char="•"/>
            </a:pPr>
            <a:r>
              <a:rPr lang="fi-FI" sz="4000">
                <a:latin typeface="Arial" charset="0"/>
              </a:rPr>
              <a:t>ylös pumpattu vesi</a:t>
            </a:r>
          </a:p>
          <a:p>
            <a:pPr eaLnBrk="1" hangingPunct="1"/>
            <a:endParaRPr lang="fi-FI" sz="40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animBg="1"/>
      <p:bldP spid="241668" grpId="0"/>
      <p:bldP spid="241669" grpId="0" build="allAtOnce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POLTTOAINEEN LÄMPÖARVO</a:t>
            </a:r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323850" y="2781300"/>
            <a:ext cx="86185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Polttoaineen lämpöarvo tarkoittaa käytännössä</a:t>
            </a:r>
          </a:p>
          <a:p>
            <a:pPr eaLnBrk="1" hangingPunct="1"/>
            <a:r>
              <a:rPr lang="fi-FI">
                <a:latin typeface="Arial" charset="0"/>
              </a:rPr>
              <a:t>sitä, kuinka paljon palamisessa vapautuu</a:t>
            </a:r>
          </a:p>
          <a:p>
            <a:pPr eaLnBrk="1" hangingPunct="1"/>
            <a:r>
              <a:rPr lang="fi-FI">
                <a:latin typeface="Arial" charset="0"/>
              </a:rPr>
              <a:t>energiaa massakiloa kohti.</a:t>
            </a: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323850" y="4652963"/>
            <a:ext cx="8462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Kuivan koivuhalon lämpöarvo on 13 MJ/kg</a:t>
            </a:r>
          </a:p>
          <a:p>
            <a:pPr eaLnBrk="1" hangingPunct="1"/>
            <a:r>
              <a:rPr lang="fi-FI">
                <a:latin typeface="Arial" charset="0"/>
              </a:rPr>
              <a:t>Siis 1 kg koivuhalkoja sisältää 13 MJ energiaa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323850" y="5876925"/>
            <a:ext cx="857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Vetykaasulla on korkein lämpöarvo, 119 MJ/kg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1258888" y="1268413"/>
          <a:ext cx="9715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CorelDRAW" r:id="rId3" imgW="1551184" imgH="2274559" progId="CorelDraw.Graphic.8">
                  <p:embed/>
                </p:oleObj>
              </mc:Choice>
              <mc:Fallback>
                <p:oleObj name="CorelDRAW" r:id="rId3" imgW="1551184" imgH="2274559" progId="CorelDraw.Graphic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9715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/>
      <p:bldP spid="242692" grpId="0"/>
      <p:bldP spid="242693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4"/>
          <p:cNvSpPr txBox="1">
            <a:spLocks noChangeArrowheads="1"/>
          </p:cNvSpPr>
          <p:nvPr/>
        </p:nvSpPr>
        <p:spPr bwMode="auto">
          <a:xfrm>
            <a:off x="900113" y="5157788"/>
            <a:ext cx="69834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Aurinko muuttaa yhdessä sekunnissa</a:t>
            </a:r>
          </a:p>
          <a:p>
            <a:pPr eaLnBrk="1" hangingPunct="1"/>
            <a:r>
              <a:rPr lang="fi-FI" sz="2400">
                <a:latin typeface="Arial" charset="0"/>
              </a:rPr>
              <a:t>600 miljoonaa tonnia </a:t>
            </a:r>
            <a:r>
              <a:rPr lang="fi-FI" sz="2400" b="1">
                <a:latin typeface="Arial" charset="0"/>
              </a:rPr>
              <a:t>vetyä</a:t>
            </a:r>
            <a:r>
              <a:rPr lang="fi-FI" sz="2400">
                <a:latin typeface="Arial" charset="0"/>
              </a:rPr>
              <a:t> 596 tonniksi </a:t>
            </a:r>
            <a:r>
              <a:rPr lang="fi-FI" sz="2400" b="1">
                <a:latin typeface="Arial" charset="0"/>
              </a:rPr>
              <a:t>heliumia</a:t>
            </a:r>
            <a:r>
              <a:rPr lang="fi-FI" sz="2400">
                <a:latin typeface="Arial" charset="0"/>
              </a:rPr>
              <a:t>.</a:t>
            </a:r>
          </a:p>
          <a:p>
            <a:pPr eaLnBrk="1" hangingPunct="1"/>
            <a:r>
              <a:rPr lang="fi-FI" sz="2400">
                <a:latin typeface="Arial" charset="0"/>
              </a:rPr>
              <a:t>Noin neljä miljoonaa tonnia massasta muuttuu</a:t>
            </a:r>
          </a:p>
          <a:p>
            <a:pPr eaLnBrk="1" hangingPunct="1"/>
            <a:r>
              <a:rPr lang="fi-FI" sz="2400">
                <a:latin typeface="Arial" charset="0"/>
              </a:rPr>
              <a:t>energiaksi, jolloin Auringon teho on 3,86</a:t>
            </a:r>
            <a:r>
              <a:rPr lang="fi-FI" sz="2400">
                <a:latin typeface="Arial" charset="0"/>
                <a:cs typeface="Arial" charset="0"/>
              </a:rPr>
              <a:t>•10</a:t>
            </a:r>
            <a:r>
              <a:rPr lang="fi-FI" sz="2400" baseline="30000">
                <a:latin typeface="Arial" charset="0"/>
                <a:cs typeface="Arial" charset="0"/>
              </a:rPr>
              <a:t>26</a:t>
            </a:r>
            <a:r>
              <a:rPr lang="fi-FI" sz="2400">
                <a:latin typeface="Arial" charset="0"/>
                <a:cs typeface="Arial" charset="0"/>
              </a:rPr>
              <a:t> W</a:t>
            </a:r>
          </a:p>
        </p:txBody>
      </p:sp>
      <p:sp>
        <p:nvSpPr>
          <p:cNvPr id="118787" name="Text Box 5"/>
          <p:cNvSpPr txBox="1">
            <a:spLocks noChangeArrowheads="1"/>
          </p:cNvSpPr>
          <p:nvPr/>
        </p:nvSpPr>
        <p:spPr bwMode="auto">
          <a:xfrm>
            <a:off x="527050" y="384175"/>
            <a:ext cx="7373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uringon energia ydinten </a:t>
            </a:r>
            <a:r>
              <a:rPr lang="fi-FI" b="1"/>
              <a:t>fuusioreaktioista</a:t>
            </a:r>
          </a:p>
        </p:txBody>
      </p:sp>
      <p:sp>
        <p:nvSpPr>
          <p:cNvPr id="118788" name="Text Box 6"/>
          <p:cNvSpPr txBox="1">
            <a:spLocks noChangeArrowheads="1"/>
          </p:cNvSpPr>
          <p:nvPr/>
        </p:nvSpPr>
        <p:spPr bwMode="auto">
          <a:xfrm>
            <a:off x="755650" y="981075"/>
            <a:ext cx="774382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Vedyn</a:t>
            </a:r>
            <a:r>
              <a:rPr lang="fi-FI"/>
              <a:t> ytimet (protonit) yhtyvät (fuusioituvat)</a:t>
            </a:r>
          </a:p>
          <a:p>
            <a:pPr eaLnBrk="1" hangingPunct="1"/>
            <a:r>
              <a:rPr lang="fi-FI"/>
              <a:t>tuloksen on </a:t>
            </a:r>
            <a:r>
              <a:rPr lang="fi-FI" b="1"/>
              <a:t>heliumia</a:t>
            </a:r>
          </a:p>
          <a:p>
            <a:pPr eaLnBrk="1" hangingPunct="1"/>
            <a:r>
              <a:rPr lang="fi-FI"/>
              <a:t>Fuusioreaktio tuottaa miljoona kertaa</a:t>
            </a:r>
          </a:p>
          <a:p>
            <a:pPr eaLnBrk="1" hangingPunct="1"/>
            <a:r>
              <a:rPr lang="fi-FI"/>
              <a:t>enemmän energiaa kuin kemialliset reaktiot</a:t>
            </a:r>
          </a:p>
          <a:p>
            <a:pPr eaLnBrk="1" hangingPunct="1"/>
            <a:endParaRPr lang="fi-FI"/>
          </a:p>
        </p:txBody>
      </p:sp>
      <p:pic>
        <p:nvPicPr>
          <p:cNvPr id="118789" name="Picture 7" descr="aurink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068638"/>
            <a:ext cx="2192337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677863"/>
            <a:ext cx="7685087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Säteily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715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Säteily on energiaa, joka etenee ilman väliainetta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755650" y="2133600"/>
            <a:ext cx="76787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Aurinko siirtää Maapallolle valtavasti energiaa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säteilyn muodossa. Aurinko on Maan tärkein 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energianlähde. (Toinen lähde on Maapallon sisukse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radioaktiivisuus, joka näkyy tuliperäisyytenä.)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684213" y="5734050"/>
            <a:ext cx="7602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Maapallo säteilee avaruuteen lähinnä lämpösäteilyä.</a:t>
            </a:r>
          </a:p>
        </p:txBody>
      </p:sp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684213" y="4365625"/>
            <a:ext cx="6907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Auringosta tulee lämpösäteilyä, näkyvää valoa,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ultraviolettivaloa, röntgensäteilyä ja hiukkas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05829" grpId="0"/>
      <p:bldP spid="205830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SÄTEILY</a:t>
            </a:r>
            <a:endParaRPr lang="en-GB" smtClean="0"/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971550" y="1052513"/>
            <a:ext cx="58626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Sähkömagneettinen säteily:</a:t>
            </a:r>
            <a:r>
              <a:rPr lang="fi-FI" sz="2400"/>
              <a:t> </a:t>
            </a:r>
            <a:endParaRPr lang="en-GB" sz="2400"/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1908175" y="1844675"/>
            <a:ext cx="64928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Radioaallot (kännykkä, mikoaaltouuni)</a:t>
            </a:r>
          </a:p>
          <a:p>
            <a:pPr eaLnBrk="1" hangingPunct="1">
              <a:buFontTx/>
              <a:buChar char="•"/>
            </a:pPr>
            <a:r>
              <a:rPr lang="fi-FI" sz="2800"/>
              <a:t>Lämpösäteily eli infrapunasäteily</a:t>
            </a:r>
          </a:p>
          <a:p>
            <a:pPr eaLnBrk="1" hangingPunct="1">
              <a:buFontTx/>
              <a:buChar char="•"/>
            </a:pPr>
            <a:r>
              <a:rPr lang="fi-FI" sz="2800"/>
              <a:t>Näkyvä valo</a:t>
            </a:r>
          </a:p>
          <a:p>
            <a:pPr eaLnBrk="1" hangingPunct="1">
              <a:buFontTx/>
              <a:buChar char="•"/>
            </a:pPr>
            <a:r>
              <a:rPr lang="fi-FI" sz="2800"/>
              <a:t>UV- eli ultraviolettisäteily (Auringosta)</a:t>
            </a:r>
          </a:p>
          <a:p>
            <a:pPr eaLnBrk="1" hangingPunct="1">
              <a:buFontTx/>
              <a:buChar char="•"/>
            </a:pPr>
            <a:r>
              <a:rPr lang="fi-FI" sz="2800"/>
              <a:t>Röntgensäteily (ionisoivaa, röntgenkuvaus)</a:t>
            </a:r>
          </a:p>
          <a:p>
            <a:pPr eaLnBrk="1" hangingPunct="1">
              <a:buFontTx/>
              <a:buChar char="•"/>
            </a:pPr>
            <a:r>
              <a:rPr lang="fi-FI" sz="2800"/>
              <a:t>Gammasäteily  (ionisoivaa, maaperästä)</a:t>
            </a:r>
            <a:endParaRPr lang="en-GB" sz="2800"/>
          </a:p>
        </p:txBody>
      </p:sp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1066800" y="4572000"/>
            <a:ext cx="57610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Hiukkassäteily (ionisoivaa)</a:t>
            </a:r>
            <a:endParaRPr lang="en-GB" sz="4000"/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1965325" y="5248275"/>
            <a:ext cx="64293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alfahiukkaset, lähtee esimerkiksi uraanista</a:t>
            </a:r>
          </a:p>
          <a:p>
            <a:pPr eaLnBrk="1" hangingPunct="1">
              <a:buFontTx/>
              <a:buChar char="•"/>
            </a:pPr>
            <a:r>
              <a:rPr lang="fi-FI" sz="2800"/>
              <a:t>beetahiukkaset (elektroneja tai positroneja)</a:t>
            </a:r>
          </a:p>
          <a:p>
            <a:pPr eaLnBrk="1" hangingPunct="1">
              <a:buFontTx/>
              <a:buChar char="•"/>
            </a:pPr>
            <a:r>
              <a:rPr lang="fi-FI" sz="2800"/>
              <a:t>neutronisäteily</a:t>
            </a:r>
            <a:endParaRPr lang="en-GB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utoUpdateAnimBg="0"/>
      <p:bldP spid="206852" grpId="0" autoUpdateAnimBg="0"/>
      <p:bldP spid="206853" grpId="0" autoUpdateAnimBg="0"/>
      <p:bldP spid="206854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25425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Sähkömagneettinen säteily</a:t>
            </a:r>
            <a:endParaRPr lang="en-US" smtClean="0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i-FI"/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1244600"/>
            <a:ext cx="76708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5" name="Line 5"/>
          <p:cNvSpPr>
            <a:spLocks noChangeShapeType="1"/>
          </p:cNvSpPr>
          <p:nvPr/>
        </p:nvSpPr>
        <p:spPr bwMode="auto">
          <a:xfrm>
            <a:off x="2124075" y="4581525"/>
            <a:ext cx="5976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5621338" y="4527550"/>
            <a:ext cx="2406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kasvava energia</a:t>
            </a:r>
            <a:endParaRPr lang="en-US" sz="2400">
              <a:latin typeface="Arial" charset="0"/>
            </a:endParaRP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1116013" y="4941888"/>
            <a:ext cx="77819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Sähkömagneettinen säteily koostuu pienistä energiapaketeista,</a:t>
            </a:r>
            <a:br>
              <a:rPr lang="fi-FI" sz="2400"/>
            </a:br>
            <a:r>
              <a:rPr lang="fi-FI" sz="2400"/>
              <a:t>joiden nimi on kvantti. Kvantit etenvät tyhjiössä valon</a:t>
            </a:r>
            <a:br>
              <a:rPr lang="fi-FI" sz="2400"/>
            </a:br>
            <a:r>
              <a:rPr lang="fi-FI" sz="2400"/>
              <a:t>nopeudella 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2524125" y="1701800"/>
            <a:ext cx="3717925" cy="3557588"/>
            <a:chOff x="1953" y="935"/>
            <a:chExt cx="2342" cy="2241"/>
          </a:xfrm>
        </p:grpSpPr>
        <p:pic>
          <p:nvPicPr>
            <p:cNvPr id="16389" name="Picture 3"/>
            <p:cNvPicPr>
              <a:picLocks noChangeAspect="1" noChangeArrowheads="1"/>
            </p:cNvPicPr>
            <p:nvPr/>
          </p:nvPicPr>
          <p:blipFill>
            <a:blip r:embed="rId2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935"/>
              <a:ext cx="1316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3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3" y="1661"/>
              <a:ext cx="1134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1" name="Picture 5"/>
            <p:cNvPicPr>
              <a:picLocks noChangeAspect="1" noChangeArrowheads="1"/>
            </p:cNvPicPr>
            <p:nvPr/>
          </p:nvPicPr>
          <p:blipFill>
            <a:blip r:embed="rId4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" y="2069"/>
              <a:ext cx="1539" cy="5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2" name="Picture 6"/>
            <p:cNvPicPr>
              <a:picLocks noChangeAspect="1" noChangeArrowheads="1"/>
            </p:cNvPicPr>
            <p:nvPr/>
          </p:nvPicPr>
          <p:blipFill>
            <a:blip r:embed="rId5">
              <a:lum contrast="2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2" y="2681"/>
              <a:ext cx="2313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38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/>
              <a:t>Maxwellin yhtälöt</a:t>
            </a:r>
            <a:br>
              <a:rPr lang="fi-FI" sz="4000" smtClean="0"/>
            </a:br>
            <a:r>
              <a:rPr lang="fi-FI" sz="4000" smtClean="0"/>
              <a:t>(”Jumalako nämä merkit piirsi”)</a:t>
            </a:r>
          </a:p>
        </p:txBody>
      </p:sp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379413" y="5359400"/>
            <a:ext cx="84359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Maxwellin yhtälöt selittävät </a:t>
            </a:r>
            <a:r>
              <a:rPr lang="fi-FI" sz="2800" b="1">
                <a:latin typeface="Arial" charset="0"/>
              </a:rPr>
              <a:t>sähkön ja magnetismin</a:t>
            </a:r>
          </a:p>
          <a:p>
            <a:pPr eaLnBrk="1" hangingPunct="1"/>
            <a:r>
              <a:rPr lang="fi-FI" sz="2800">
                <a:latin typeface="Arial" charset="0"/>
              </a:rPr>
              <a:t>ja antavat </a:t>
            </a:r>
            <a:r>
              <a:rPr lang="fi-FI" sz="2800" b="1">
                <a:latin typeface="Arial" charset="0"/>
              </a:rPr>
              <a:t>sähkömagneettisen aaltoliikkeen</a:t>
            </a:r>
          </a:p>
          <a:p>
            <a:pPr eaLnBrk="1" hangingPunct="1"/>
            <a:r>
              <a:rPr lang="fi-FI" sz="2800">
                <a:latin typeface="Arial" charset="0"/>
              </a:rPr>
              <a:t>olemassaolon ja ominaisuud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IONISOIVA SÄTEILY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83216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Pystyy </a:t>
            </a:r>
            <a:r>
              <a:rPr lang="fi-FI" b="1">
                <a:cs typeface="Times New Roman" pitchFamily="18" charset="0"/>
              </a:rPr>
              <a:t>irrottamaan</a:t>
            </a:r>
            <a:r>
              <a:rPr lang="fi-FI">
                <a:cs typeface="Times New Roman" pitchFamily="18" charset="0"/>
              </a:rPr>
              <a:t> atomista </a:t>
            </a:r>
            <a:r>
              <a:rPr lang="fi-FI" b="1">
                <a:cs typeface="Times New Roman" pitchFamily="18" charset="0"/>
              </a:rPr>
              <a:t>elektroneja</a:t>
            </a:r>
            <a:r>
              <a:rPr lang="fi-FI">
                <a:cs typeface="Times New Roman" pitchFamily="18" charset="0"/>
              </a:rPr>
              <a:t>, jolloin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atomista tulee ioni. Syntynyt ioni reagoi herkästi,</a:t>
            </a:r>
            <a:br>
              <a:rPr lang="fi-FI">
                <a:cs typeface="Times New Roman" pitchFamily="18" charset="0"/>
              </a:rPr>
            </a:br>
            <a:r>
              <a:rPr lang="fi-FI">
                <a:cs typeface="Times New Roman" pitchFamily="18" charset="0"/>
              </a:rPr>
              <a:t>On siksi epäterveellistä.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684213" y="2636838"/>
            <a:ext cx="81184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>
                <a:cs typeface="Times New Roman" pitchFamily="18" charset="0"/>
              </a:rPr>
              <a:t>Sähkömagneettisesta säteilystä ionisoivia vain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</a:t>
            </a:r>
            <a:r>
              <a:rPr lang="fi-FI" b="1">
                <a:cs typeface="Times New Roman" pitchFamily="18" charset="0"/>
              </a:rPr>
              <a:t>- röntgensäteily</a:t>
            </a:r>
          </a:p>
          <a:p>
            <a:pPr eaLnBrk="1" hangingPunct="1"/>
            <a:r>
              <a:rPr lang="fi-FI" b="1">
                <a:cs typeface="Times New Roman" pitchFamily="18" charset="0"/>
              </a:rPr>
              <a:t>	- gammasäteily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95288" y="4437063"/>
            <a:ext cx="85026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>
                <a:cs typeface="Times New Roman" pitchFamily="18" charset="0"/>
              </a:rPr>
              <a:t>Hiukkassäteilystä sähköiset hiukkaset ionisoivia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- </a:t>
            </a:r>
            <a:r>
              <a:rPr lang="fi-FI" b="1">
                <a:cs typeface="Times New Roman" pitchFamily="18" charset="0"/>
              </a:rPr>
              <a:t>alfahiukkaset</a:t>
            </a:r>
            <a:r>
              <a:rPr lang="fi-FI">
                <a:cs typeface="Times New Roman" pitchFamily="18" charset="0"/>
              </a:rPr>
              <a:t> (heliumin ytimiä)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- </a:t>
            </a:r>
            <a:r>
              <a:rPr lang="fi-FI" b="1">
                <a:cs typeface="Times New Roman" pitchFamily="18" charset="0"/>
              </a:rPr>
              <a:t>beetahiukkaset</a:t>
            </a:r>
            <a:r>
              <a:rPr lang="fi-FI">
                <a:cs typeface="Times New Roman" pitchFamily="18" charset="0"/>
              </a:rPr>
              <a:t> (elektroni tai positroni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353425" cy="720725"/>
          </a:xfrm>
        </p:spPr>
        <p:txBody>
          <a:bodyPr/>
          <a:lstStyle/>
          <a:p>
            <a:pPr algn="l" eaLnBrk="1" hangingPunct="1"/>
            <a:r>
              <a:rPr lang="fi-FI" sz="3600" smtClean="0"/>
              <a:t>Ionisoivan säteilyn altistukset ihmiselle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611188" y="765175"/>
            <a:ext cx="6938962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1.</a:t>
            </a:r>
            <a:r>
              <a:rPr lang="fi-FI" sz="3600">
                <a:cs typeface="Times New Roman" pitchFamily="18" charset="0"/>
              </a:rPr>
              <a:t> </a:t>
            </a:r>
            <a:r>
              <a:rPr lang="fi-FI">
                <a:cs typeface="Times New Roman" pitchFamily="18" charset="0"/>
              </a:rPr>
              <a:t>Maaperästä tihkuva radon-kaasu, 54 %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</a:t>
            </a:r>
            <a:r>
              <a:rPr lang="fi-FI" sz="2400">
                <a:cs typeface="Times New Roman" pitchFamily="18" charset="0"/>
              </a:rPr>
              <a:t>(sisätiloissa), säteilee alfahiukkasia</a:t>
            </a:r>
            <a:br>
              <a:rPr lang="fi-FI" sz="2400">
                <a:cs typeface="Times New Roman" pitchFamily="18" charset="0"/>
              </a:rPr>
            </a:br>
            <a:r>
              <a:rPr lang="fi-FI" sz="2400">
                <a:cs typeface="Times New Roman" pitchFamily="18" charset="0"/>
              </a:rPr>
              <a:t>  (pohjoismaissa 1300 keuhkosyöpäkuolemaa/vuosi)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       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611188" y="2205038"/>
            <a:ext cx="59769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2. Lääketieteellinen käyttö, 15 %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röntgenkuvaukset, syöpähoito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611188" y="3284538"/>
            <a:ext cx="6972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3. Maaperästä tuleva gammasäteily, 14 %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uraanipitoinen peruskallio</a:t>
            </a:r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611188" y="4292600"/>
            <a:ext cx="7434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4. Avaruudesta tuleva kosminen säteily, 8 %</a:t>
            </a: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611188" y="5013325"/>
            <a:ext cx="6757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5. Ihmisestä itsestään tuleva säteily, 8 %</a:t>
            </a: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611188" y="5876925"/>
            <a:ext cx="6540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6. Tshernobylin jättämä laskeuma, 1 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/>
      <p:bldP spid="210948" grpId="0"/>
      <p:bldP spid="21095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Aineen aktiivisuus</a:t>
            </a:r>
          </a:p>
        </p:txBody>
      </p:sp>
      <p:sp>
        <p:nvSpPr>
          <p:cNvPr id="125955" name="Text Box 5"/>
          <p:cNvSpPr txBox="1">
            <a:spLocks noChangeArrowheads="1"/>
          </p:cNvSpPr>
          <p:nvPr/>
        </p:nvSpPr>
        <p:spPr bwMode="auto">
          <a:xfrm>
            <a:off x="481013" y="1916113"/>
            <a:ext cx="8662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Bq  = 1 Bekkerel = 1 Becquerel = 1 hajoaminen /s</a:t>
            </a:r>
          </a:p>
        </p:txBody>
      </p:sp>
      <p:sp>
        <p:nvSpPr>
          <p:cNvPr id="125956" name="Text Box 6"/>
          <p:cNvSpPr txBox="1">
            <a:spLocks noChangeArrowheads="1"/>
          </p:cNvSpPr>
          <p:nvPr/>
        </p:nvSpPr>
        <p:spPr bwMode="auto">
          <a:xfrm>
            <a:off x="447675" y="2919413"/>
            <a:ext cx="8088313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. Ihmisen joka painokilossa on aktiivisuutta</a:t>
            </a:r>
            <a:br>
              <a:rPr lang="fi-FI"/>
            </a:br>
            <a:r>
              <a:rPr lang="fi-FI"/>
              <a:t>55 Bq. Se aiheutuu Kalium-40:sta.</a:t>
            </a:r>
            <a:br>
              <a:rPr lang="fi-FI"/>
            </a:br>
            <a:r>
              <a:rPr lang="fi-FI"/>
              <a:t>70 kg ihmisen radioaktiivisuus on </a:t>
            </a:r>
            <a:br>
              <a:rPr lang="fi-FI"/>
            </a:br>
            <a:r>
              <a:rPr lang="fi-FI"/>
              <a:t>70</a:t>
            </a:r>
            <a:r>
              <a:rPr lang="fi-FI">
                <a:cs typeface="Times New Roman" pitchFamily="18" charset="0"/>
              </a:rPr>
              <a:t>•55 Bq = 3850 Bq = 3,9 kBq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Ihmisessä hajoaa siis noin 4000 K-40 –ydintä/s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Tämä aiheuttaa noin 8 % ihmisen saamasta</a:t>
            </a:r>
            <a:br>
              <a:rPr lang="fi-FI">
                <a:cs typeface="Times New Roman" pitchFamily="18" charset="0"/>
              </a:rPr>
            </a:br>
            <a:r>
              <a:rPr lang="fi-FI">
                <a:cs typeface="Times New Roman" pitchFamily="18" charset="0"/>
              </a:rPr>
              <a:t>vuotuisestä säteilyaltistukses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Ihmisen saama säteilyannos</a:t>
            </a:r>
          </a:p>
        </p:txBody>
      </p:sp>
      <p:sp>
        <p:nvSpPr>
          <p:cNvPr id="126979" name="Text Box 5"/>
          <p:cNvSpPr txBox="1">
            <a:spLocks noChangeArrowheads="1"/>
          </p:cNvSpPr>
          <p:nvPr/>
        </p:nvSpPr>
        <p:spPr bwMode="auto">
          <a:xfrm>
            <a:off x="900113" y="1628775"/>
            <a:ext cx="49736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Yksikkö 1 Sievert = 1 Sv</a:t>
            </a:r>
            <a:br>
              <a:rPr lang="fi-FI"/>
            </a:br>
            <a:r>
              <a:rPr lang="fi-FI"/>
              <a:t>alayksikkö 1 mSv = 0,001 Sv</a:t>
            </a:r>
          </a:p>
        </p:txBody>
      </p:sp>
      <p:sp>
        <p:nvSpPr>
          <p:cNvPr id="126980" name="Text Box 6"/>
          <p:cNvSpPr txBox="1">
            <a:spLocks noChangeArrowheads="1"/>
          </p:cNvSpPr>
          <p:nvPr/>
        </p:nvSpPr>
        <p:spPr bwMode="auto">
          <a:xfrm>
            <a:off x="684213" y="2781300"/>
            <a:ext cx="7783512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Suomalainen saa joka vuosi luonnollisesti</a:t>
            </a:r>
            <a:br>
              <a:rPr lang="fi-FI"/>
            </a:br>
            <a:r>
              <a:rPr lang="fi-FI"/>
              <a:t>180 mSv annoksen. Tästä suurin osa, 100mSv,</a:t>
            </a:r>
            <a:br>
              <a:rPr lang="fi-FI"/>
            </a:br>
            <a:r>
              <a:rPr lang="fi-FI"/>
              <a:t>tulee maaperästä tihkuvasta radonista. </a:t>
            </a:r>
            <a:br>
              <a:rPr lang="fi-FI"/>
            </a:br>
            <a:r>
              <a:rPr lang="fi-FI"/>
              <a:t>Lääketieteelliset kuvaukset </a:t>
            </a:r>
            <a:r>
              <a:rPr lang="fi-FI">
                <a:sym typeface="Wingdings" pitchFamily="2" charset="2"/>
              </a:rPr>
              <a:t> 27 mSv</a:t>
            </a:r>
          </a:p>
          <a:p>
            <a:pPr eaLnBrk="1" hangingPunct="1"/>
            <a:r>
              <a:rPr lang="fi-FI">
                <a:sym typeface="Wingdings" pitchFamily="2" charset="2"/>
              </a:rPr>
              <a:t>Tsernobyl  2 mSv</a:t>
            </a:r>
            <a:endParaRPr lang="fi-FI"/>
          </a:p>
        </p:txBody>
      </p:sp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395288" y="5589588"/>
            <a:ext cx="853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5 Sv kerta-annoksena </a:t>
            </a:r>
            <a:r>
              <a:rPr lang="fi-FI">
                <a:sym typeface="Wingdings" pitchFamily="2" charset="2"/>
              </a:rPr>
              <a:t> 50 % kuoleman todennäk.</a:t>
            </a:r>
            <a:endParaRPr lang="fi-FI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Puoliintumisaika</a:t>
            </a:r>
          </a:p>
        </p:txBody>
      </p:sp>
      <p:sp>
        <p:nvSpPr>
          <p:cNvPr id="128003" name="Text Box 5"/>
          <p:cNvSpPr txBox="1">
            <a:spLocks noChangeArrowheads="1"/>
          </p:cNvSpPr>
          <p:nvPr/>
        </p:nvSpPr>
        <p:spPr bwMode="auto">
          <a:xfrm>
            <a:off x="808038" y="1911350"/>
            <a:ext cx="71532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Radioaktiivisen aineen puoliintumisaika</a:t>
            </a:r>
            <a:br>
              <a:rPr lang="fi-FI"/>
            </a:br>
            <a:r>
              <a:rPr lang="fi-FI"/>
              <a:t>tarkoittaa aikaa, jonka kuluessa aktiivisista</a:t>
            </a:r>
            <a:br>
              <a:rPr lang="fi-FI"/>
            </a:br>
            <a:r>
              <a:rPr lang="fi-FI"/>
              <a:t>ytimistä on jäljellä vain puolet.</a:t>
            </a:r>
          </a:p>
        </p:txBody>
      </p:sp>
      <p:sp>
        <p:nvSpPr>
          <p:cNvPr id="128004" name="Text Box 6"/>
          <p:cNvSpPr txBox="1">
            <a:spLocks noChangeArrowheads="1"/>
          </p:cNvSpPr>
          <p:nvPr/>
        </p:nvSpPr>
        <p:spPr bwMode="auto">
          <a:xfrm>
            <a:off x="735013" y="3854450"/>
            <a:ext cx="6946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Cesium-131:n puoliintumisaika 30 vuotta</a:t>
            </a:r>
          </a:p>
          <a:p>
            <a:pPr eaLnBrk="1" hangingPunct="1"/>
            <a:r>
              <a:rPr lang="fi-FI"/>
              <a:t>Teknetium-99:n puoliintumisaika 6 h</a:t>
            </a:r>
          </a:p>
        </p:txBody>
      </p:sp>
      <p:sp>
        <p:nvSpPr>
          <p:cNvPr id="128005" name="Text Box 7"/>
          <p:cNvSpPr txBox="1">
            <a:spLocks noChangeArrowheads="1"/>
          </p:cNvSpPr>
          <p:nvPr/>
        </p:nvSpPr>
        <p:spPr bwMode="auto">
          <a:xfrm>
            <a:off x="942975" y="5151438"/>
            <a:ext cx="6975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vrk:ssa Tc-99 ehtii puoliintua 4 kertaa</a:t>
            </a:r>
          </a:p>
          <a:p>
            <a:pPr eaLnBrk="1" hangingPunct="1"/>
            <a:r>
              <a:rPr lang="fi-FI">
                <a:sym typeface="Wingdings" pitchFamily="2" charset="2"/>
              </a:rPr>
              <a:t> 0,5</a:t>
            </a:r>
            <a:r>
              <a:rPr lang="fi-FI" baseline="30000">
                <a:sym typeface="Wingdings" pitchFamily="2" charset="2"/>
              </a:rPr>
              <a:t>4</a:t>
            </a:r>
            <a:r>
              <a:rPr lang="fi-FI">
                <a:sym typeface="Wingdings" pitchFamily="2" charset="2"/>
              </a:rPr>
              <a:t> = 0,0625 jäljellä = 6,25 % jäljellä</a:t>
            </a:r>
            <a:r>
              <a:rPr lang="fi-FI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>
                <a:solidFill>
                  <a:schemeClr val="tx1"/>
                </a:solidFill>
              </a:rPr>
              <a:t>MODERNI FYSIIKKA</a:t>
            </a: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827088" y="1196975"/>
            <a:ext cx="7559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sz="3600" b="1"/>
              <a:t>A. Suhteellisuusteoria</a:t>
            </a: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595313" y="1868488"/>
            <a:ext cx="5022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Char char="•"/>
            </a:pPr>
            <a:r>
              <a:rPr lang="fi-FI"/>
              <a:t>Albert Einstein 1905 ja 1916</a:t>
            </a: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611188" y="2565400"/>
            <a:ext cx="8281987" cy="149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fi-FI"/>
              <a:t>Suurten </a:t>
            </a:r>
            <a:r>
              <a:rPr lang="fi-FI" b="1"/>
              <a:t>nopeuksien</a:t>
            </a:r>
            <a:r>
              <a:rPr lang="fi-FI"/>
              <a:t> ja </a:t>
            </a:r>
            <a:r>
              <a:rPr lang="fi-FI" b="1"/>
              <a:t>massojen</a:t>
            </a:r>
            <a:r>
              <a:rPr lang="fi-FI" sz="2800"/>
              <a:t> maailmassa </a:t>
            </a:r>
          </a:p>
          <a:p>
            <a:r>
              <a:rPr lang="fi-FI" sz="2800"/>
              <a:t>  tarkempi  kuin perinteinen Newtonin mekaniikka.</a:t>
            </a:r>
          </a:p>
          <a:p>
            <a:pPr>
              <a:buFontTx/>
              <a:buChar char="•"/>
            </a:pPr>
            <a:r>
              <a:rPr lang="fi-FI"/>
              <a:t>Valonnopeus 300 000 km/s nopeuksien yläraja</a:t>
            </a:r>
          </a:p>
        </p:txBody>
      </p:sp>
      <p:sp>
        <p:nvSpPr>
          <p:cNvPr id="69640" name="Rectangle 8"/>
          <p:cNvSpPr>
            <a:spLocks noChangeArrowheads="1"/>
          </p:cNvSpPr>
          <p:nvPr/>
        </p:nvSpPr>
        <p:spPr bwMode="auto">
          <a:xfrm>
            <a:off x="1422400" y="4029075"/>
            <a:ext cx="3289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i-FI"/>
              <a:t>Yllättäviä tuloksia: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503238" y="4581525"/>
            <a:ext cx="82454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fi-FI"/>
              <a:t>Kun nopeus kasvaa,  aika hidastuu.</a:t>
            </a:r>
          </a:p>
          <a:p>
            <a:pPr>
              <a:buFontTx/>
              <a:buChar char="•"/>
            </a:pPr>
            <a:r>
              <a:rPr lang="fi-FI"/>
              <a:t>Massaan liittyy ”mielettömiä” määriä energiaa.</a:t>
            </a:r>
          </a:p>
          <a:p>
            <a:pPr>
              <a:buFontTx/>
              <a:buChar char="•"/>
            </a:pPr>
            <a:r>
              <a:rPr lang="fi-FI"/>
              <a:t>Massiiviset kappaleet ”vääristävät” avaruutta</a:t>
            </a:r>
          </a:p>
          <a:p>
            <a:r>
              <a:rPr lang="fi-FI"/>
              <a:t>  ja aika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/>
      <p:bldP spid="69639" grpId="0"/>
      <p:bldP spid="69640" grpId="0"/>
      <p:bldP spid="696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67544" y="609600"/>
            <a:ext cx="8208912" cy="1143000"/>
          </a:xfrm>
        </p:spPr>
        <p:txBody>
          <a:bodyPr/>
          <a:lstStyle/>
          <a:p>
            <a:r>
              <a:rPr lang="fi-FI" dirty="0" smtClean="0"/>
              <a:t>Einsteinin yhtälö maailmankaikkeudesta</a:t>
            </a:r>
            <a:endParaRPr lang="fi-FI" dirty="0"/>
          </a:p>
        </p:txBody>
      </p:sp>
      <p:pic>
        <p:nvPicPr>
          <p:cNvPr id="120834" name="Picture 2" descr="R_{ab} - {\textstyle 1 \over 2}R\,g_{ab} = {8 \pi G \over c^4} T_{ab}.\,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115816"/>
            <a:ext cx="5142790" cy="1023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2368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88925" y="100013"/>
            <a:ext cx="553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MODERNI FYSIIKKA</a:t>
            </a:r>
            <a:endParaRPr lang="en-GB" sz="440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95288" y="1392238"/>
            <a:ext cx="815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B. Kvanttimekaniikka – mikromaailman asiat</a:t>
            </a:r>
            <a:endParaRPr lang="en-GB" b="1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23850" y="2708275"/>
            <a:ext cx="8081963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1920-luvulta alkaen</a:t>
            </a:r>
          </a:p>
          <a:p>
            <a:pPr eaLnBrk="1" hangingPunct="1">
              <a:buFontTx/>
              <a:buChar char="•"/>
            </a:pPr>
            <a:r>
              <a:rPr lang="fi-FI"/>
              <a:t>Atomien ja alkeishiukkasten fysiikkaa</a:t>
            </a:r>
          </a:p>
          <a:p>
            <a:pPr eaLnBrk="1" hangingPunct="1">
              <a:buFontTx/>
              <a:buChar char="•"/>
            </a:pPr>
            <a:r>
              <a:rPr lang="fi-FI"/>
              <a:t>”Terveen järjen” vastainen</a:t>
            </a:r>
          </a:p>
          <a:p>
            <a:pPr eaLnBrk="1" hangingPunct="1">
              <a:buFontTx/>
              <a:buChar char="•"/>
            </a:pPr>
            <a:r>
              <a:rPr lang="fi-FI"/>
              <a:t>Elektroniikan, tietoliikenteen, tietokoneiden jne</a:t>
            </a:r>
          </a:p>
          <a:p>
            <a:pPr eaLnBrk="1" hangingPunct="1"/>
            <a:r>
              <a:rPr lang="fi-FI"/>
              <a:t>    perusta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utoUpdateAnimBg="0"/>
      <p:bldP spid="5223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ä on ”terve järki”, ”arkijärki?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808038" y="1958975"/>
            <a:ext cx="6818312" cy="946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iksi suhteellisuusteoria ja kvanttimekaniikka</a:t>
            </a:r>
          </a:p>
          <a:p>
            <a:pPr eaLnBrk="1" hangingPunct="1"/>
            <a:r>
              <a:rPr lang="fi-FI" sz="2800"/>
              <a:t>tuntuvat olevan vastoin ”tervettä järkeä”?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879475" y="3038475"/>
            <a:ext cx="8008938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Vastaus: Vain </a:t>
            </a:r>
            <a:r>
              <a:rPr lang="fi-FI" sz="2800" b="1"/>
              <a:t>konkreettinen</a:t>
            </a:r>
            <a:r>
              <a:rPr lang="fi-FI" sz="2800"/>
              <a:t>, </a:t>
            </a:r>
            <a:r>
              <a:rPr lang="fi-FI" sz="2800" b="1"/>
              <a:t>havainnollinen</a:t>
            </a:r>
            <a:r>
              <a:rPr lang="fi-FI" sz="2800"/>
              <a:t> ja</a:t>
            </a:r>
          </a:p>
          <a:p>
            <a:pPr eaLnBrk="1" hangingPunct="1"/>
            <a:r>
              <a:rPr lang="fi-FI" sz="2800" b="1"/>
              <a:t>jokapäiväisen</a:t>
            </a:r>
            <a:r>
              <a:rPr lang="fi-FI" sz="2800"/>
              <a:t> </a:t>
            </a:r>
            <a:r>
              <a:rPr lang="fi-FI" sz="2800" b="1"/>
              <a:t>arkikokemuksen</a:t>
            </a:r>
            <a:r>
              <a:rPr lang="fi-FI" sz="2800"/>
              <a:t> mukainen tuntuu</a:t>
            </a:r>
          </a:p>
          <a:p>
            <a:pPr eaLnBrk="1" hangingPunct="1"/>
            <a:r>
              <a:rPr lang="fi-FI" sz="2800"/>
              <a:t>järkevältä.</a:t>
            </a:r>
          </a:p>
          <a:p>
            <a:pPr eaLnBrk="1" hangingPunct="1"/>
            <a:r>
              <a:rPr lang="fi-FI" sz="2800"/>
              <a:t>Suhteellisuusteorian ”kummallisuudet” tapahtuvat</a:t>
            </a:r>
          </a:p>
          <a:p>
            <a:pPr eaLnBrk="1" hangingPunct="1"/>
            <a:r>
              <a:rPr lang="fi-FI" sz="2800"/>
              <a:t>vasta lähellä valon nopeutta tai valtavien painovoimien</a:t>
            </a:r>
          </a:p>
          <a:p>
            <a:pPr eaLnBrk="1" hangingPunct="1"/>
            <a:r>
              <a:rPr lang="fi-FI" sz="2800"/>
              <a:t>vaikuttaessa. Arkimaailmassa näitä ei ole.</a:t>
            </a:r>
          </a:p>
          <a:p>
            <a:pPr eaLnBrk="1" hangingPunct="1"/>
            <a:r>
              <a:rPr lang="fi-FI" sz="2800"/>
              <a:t>Myöskään atomitason maailmasta meillä ei ole</a:t>
            </a:r>
          </a:p>
          <a:p>
            <a:pPr eaLnBrk="1" hangingPunct="1"/>
            <a:r>
              <a:rPr lang="fi-FI" sz="2800"/>
              <a:t>minkäänlaista arkikokemus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12725" y="120650"/>
            <a:ext cx="7659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”</a:t>
            </a:r>
            <a:r>
              <a:rPr lang="fi-FI" sz="3600"/>
              <a:t>TIEDE ON HYÖDYTÖNTÄ: SÄHKÖ </a:t>
            </a:r>
            <a:endParaRPr lang="en-GB" sz="3600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23850" y="765175"/>
            <a:ext cx="8435975" cy="545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Elektron = meripihka, hankaussähkö 500 eKr</a:t>
            </a:r>
          </a:p>
          <a:p>
            <a:pPr eaLnBrk="1" hangingPunct="1">
              <a:buFontTx/>
              <a:buChar char="•"/>
            </a:pPr>
            <a:r>
              <a:rPr lang="fi-FI"/>
              <a:t>Hankaussähköllä kokeita 1700-luvulla</a:t>
            </a:r>
          </a:p>
          <a:p>
            <a:pPr eaLnBrk="1" hangingPunct="1">
              <a:buFontTx/>
              <a:buChar char="•"/>
            </a:pPr>
            <a:r>
              <a:rPr lang="fi-FI"/>
              <a:t>Faraday: ”Voitte vielä saada siitä verotuloja”</a:t>
            </a:r>
          </a:p>
          <a:p>
            <a:pPr eaLnBrk="1" hangingPunct="1">
              <a:buFontTx/>
              <a:buChar char="•"/>
            </a:pPr>
            <a:r>
              <a:rPr lang="fi-FI"/>
              <a:t>Lennätin  1837 (Samuel Morse)</a:t>
            </a:r>
          </a:p>
          <a:p>
            <a:pPr eaLnBrk="1" hangingPunct="1">
              <a:buFontTx/>
              <a:buChar char="•"/>
            </a:pPr>
            <a:r>
              <a:rPr lang="fi-FI"/>
              <a:t>Puhelin 1876 (Graham Bell)</a:t>
            </a:r>
          </a:p>
          <a:p>
            <a:pPr eaLnBrk="1" hangingPunct="1">
              <a:buFontTx/>
              <a:buChar char="•"/>
            </a:pPr>
            <a:r>
              <a:rPr lang="fi-FI"/>
              <a:t>Siemensin sähkögeneraattori 1800-luvun lopulla</a:t>
            </a:r>
          </a:p>
          <a:p>
            <a:pPr eaLnBrk="1" hangingPunct="1">
              <a:buFontTx/>
              <a:buChar char="•"/>
            </a:pPr>
            <a:r>
              <a:rPr lang="fi-FI"/>
              <a:t>Sähkömoottori 1800-luvun lopulla</a:t>
            </a:r>
          </a:p>
          <a:p>
            <a:pPr eaLnBrk="1" hangingPunct="1">
              <a:buFontTx/>
              <a:buChar char="•"/>
            </a:pPr>
            <a:r>
              <a:rPr lang="fi-FI"/>
              <a:t>Edisonin sähkölamppu, levysoitin 1800-luvun 	lopulla</a:t>
            </a:r>
          </a:p>
          <a:p>
            <a:pPr eaLnBrk="1" hangingPunct="1">
              <a:buFontTx/>
              <a:buChar char="•"/>
            </a:pPr>
            <a:r>
              <a:rPr lang="fi-FI"/>
              <a:t>Radio  1899 (Marconi, Popov)</a:t>
            </a:r>
          </a:p>
          <a:p>
            <a:pPr eaLnBrk="1" hangingPunct="1">
              <a:buFontTx/>
              <a:buChar char="•"/>
            </a:pPr>
            <a:r>
              <a:rPr lang="fi-FI"/>
              <a:t>TV, jääkaappi, tietokone, mikrouuni...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4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4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4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147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LASER</a:t>
            </a:r>
            <a:endParaRPr lang="en-GB"/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79517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”</a:t>
            </a:r>
            <a:r>
              <a:rPr lang="fi-FI" sz="3600"/>
              <a:t>TIEDE ON HYÖDYTÖNTÄ PUUHAA”</a:t>
            </a:r>
            <a:endParaRPr lang="en-GB" sz="3600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50825" y="1916113"/>
            <a:ext cx="87852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Einstein 80 vuotta sitten laski ohimennen perustan</a:t>
            </a:r>
          </a:p>
          <a:p>
            <a:pPr eaLnBrk="1" hangingPunct="1">
              <a:buFontTx/>
              <a:buChar char="•"/>
            </a:pPr>
            <a:r>
              <a:rPr lang="fi-FI"/>
              <a:t>50-luvulla teoria (Basov, Prohorov)</a:t>
            </a:r>
          </a:p>
          <a:p>
            <a:pPr eaLnBrk="1" hangingPunct="1">
              <a:buFontTx/>
              <a:buChar char="•"/>
            </a:pPr>
            <a:r>
              <a:rPr lang="fi-FI"/>
              <a:t>1960 ensimmäinen lasersäde (Maiman)</a:t>
            </a:r>
          </a:p>
          <a:p>
            <a:pPr eaLnBrk="1" hangingPunct="1">
              <a:buFontTx/>
              <a:buChar char="•"/>
            </a:pPr>
            <a:r>
              <a:rPr lang="fi-FI"/>
              <a:t>1963 Bond-elokuva ”Kultasormi” tuotti miljoonia</a:t>
            </a:r>
          </a:p>
          <a:p>
            <a:pPr eaLnBrk="1" hangingPunct="1">
              <a:buFontTx/>
              <a:buChar char="•"/>
            </a:pPr>
            <a:r>
              <a:rPr lang="fi-FI"/>
              <a:t>Laser-etäisyysmittari, polttoleikkuri</a:t>
            </a:r>
          </a:p>
          <a:p>
            <a:pPr eaLnBrk="1" hangingPunct="1">
              <a:buFontTx/>
              <a:buChar char="•"/>
            </a:pPr>
            <a:r>
              <a:rPr lang="fi-FI"/>
              <a:t>CD-soitin, valokaapeli, RW-asema, DVD-asema</a:t>
            </a:r>
          </a:p>
          <a:p>
            <a:pPr eaLnBrk="1" hangingPunct="1">
              <a:buFontTx/>
              <a:buChar char="•"/>
            </a:pPr>
            <a:r>
              <a:rPr lang="fi-FI"/>
              <a:t>laserkirurgia</a:t>
            </a:r>
          </a:p>
          <a:p>
            <a:pPr eaLnBrk="1" hangingPunct="1">
              <a:buFontTx/>
              <a:buChar char="•"/>
            </a:pPr>
            <a:r>
              <a:rPr lang="fi-FI"/>
              <a:t>holografia (kolmeulotteiset kuvat) ...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7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7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7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7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NANOTEKNOLOGIA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7807325" cy="472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Nanorobotit</a:t>
            </a:r>
          </a:p>
          <a:p>
            <a:pPr eaLnBrk="1" hangingPunct="1"/>
            <a:endParaRPr lang="fi-FI"/>
          </a:p>
          <a:p>
            <a:pPr eaLnBrk="1" hangingPunct="1"/>
            <a:r>
              <a:rPr lang="fi-FI" sz="3600"/>
              <a:t>Mikroskooppisen pienet moottorit</a:t>
            </a:r>
          </a:p>
          <a:p>
            <a:pPr eaLnBrk="1" hangingPunct="1"/>
            <a:endParaRPr lang="fi-FI"/>
          </a:p>
          <a:p>
            <a:pPr eaLnBrk="1" hangingPunct="1"/>
            <a:r>
              <a:rPr lang="fi-FI" sz="3600"/>
              <a:t>Nanoputket = hiiliatomeista tehdyt putket</a:t>
            </a:r>
          </a:p>
          <a:p>
            <a:pPr eaLnBrk="1" hangingPunct="1"/>
            <a:r>
              <a:rPr lang="fi-FI" sz="3600"/>
              <a:t>		     ”mielettömän” lujia</a:t>
            </a:r>
          </a:p>
          <a:p>
            <a:pPr eaLnBrk="1" hangingPunct="1"/>
            <a:r>
              <a:rPr lang="fi-FI"/>
              <a:t>(nanoputkille ennustetaan suurta merkitystä)</a:t>
            </a:r>
          </a:p>
          <a:p>
            <a:pPr eaLnBrk="1" hangingPunct="1"/>
            <a:endParaRPr lang="fi-FI"/>
          </a:p>
          <a:p>
            <a:pPr eaLnBrk="1" hangingPunct="1"/>
            <a:r>
              <a:rPr lang="fi-FI"/>
              <a:t>Atomitason muistikomponentit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1196975"/>
            <a:ext cx="1209675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47800" y="457200"/>
            <a:ext cx="5551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i-FI" sz="4400">
                <a:solidFill>
                  <a:schemeClr val="tx2"/>
                </a:solidFill>
              </a:rPr>
              <a:t>MITÄ FYSIIKKA ON?</a:t>
            </a:r>
            <a:endParaRPr lang="en-GB" sz="4400">
              <a:solidFill>
                <a:schemeClr val="tx2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08125" y="1597025"/>
            <a:ext cx="4144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4000"/>
              <a:t>Perusluonnontiede</a:t>
            </a:r>
          </a:p>
          <a:p>
            <a:pPr eaLnBrk="1" hangingPunct="1"/>
            <a:endParaRPr lang="en-GB" sz="2400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24000" y="2438400"/>
            <a:ext cx="5932488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Selvittää luonnon perimmäisiä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 ilmiöitä:</a:t>
            </a:r>
          </a:p>
          <a:p>
            <a:pPr eaLnBrk="1" hangingPunct="1"/>
            <a:endParaRPr lang="en-GB" sz="240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362200" y="3733800"/>
            <a:ext cx="6216650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fi-FI" sz="3600"/>
              <a:t>Sähköä, lämpöä, liikettä, voimia,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energiaa, valoa, säteilyä,...</a:t>
            </a:r>
            <a:endParaRPr lang="en-GB" sz="3600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660525" y="5302250"/>
            <a:ext cx="5348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Nykyisen tekniikan perusta</a:t>
            </a:r>
            <a:endParaRPr lang="en-GB" sz="3600"/>
          </a:p>
          <a:p>
            <a:pPr eaLnBrk="1" hangingPunct="1"/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7" grpId="0" autoUpdateAnimBg="0"/>
      <p:bldP spid="8198" grpId="0" autoUpdateAnimBg="0"/>
      <p:bldP spid="820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8925" y="176213"/>
            <a:ext cx="738187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UUSIA ENERGIALÄHTEITÄ </a:t>
            </a:r>
          </a:p>
          <a:p>
            <a:pPr eaLnBrk="1" hangingPunct="1"/>
            <a:r>
              <a:rPr lang="fi-FI" sz="4400"/>
              <a:t>JA VOIMANLÄHTEITÄ ?</a:t>
            </a:r>
            <a:endParaRPr lang="fi-FI" sz="4000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68313" y="5084763"/>
            <a:ext cx="8332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AURINKOPURJE - Tulevaisuuden avaruusmatkailuun?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95288" y="2852738"/>
            <a:ext cx="6370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AURINKOVOIMALA AVARUUDESSA</a:t>
            </a:r>
          </a:p>
          <a:p>
            <a:pPr eaLnBrk="1" hangingPunct="1"/>
            <a:r>
              <a:rPr lang="fi-FI" sz="2800"/>
              <a:t>	energia maahan mikroaaltolinkillä</a:t>
            </a:r>
            <a:endParaRPr lang="fi-FI" sz="2400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6389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AURINKOKENNOT SAHARASSA</a:t>
            </a:r>
            <a:endParaRPr lang="fi-FI" sz="2400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47675" y="5630863"/>
            <a:ext cx="3365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2800"/>
              <a:t> FUUSIOVOIMALA</a:t>
            </a: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395288" y="3957638"/>
            <a:ext cx="7950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Vetypolttoainetta  synteettisellä fotosynteesillä</a:t>
            </a:r>
          </a:p>
          <a:p>
            <a:pPr eaLnBrk="1" hangingPunct="1"/>
            <a:r>
              <a:rPr lang="fi-FI"/>
              <a:t>  tai vedestä ydinenergian avul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  <p:bldP spid="32773" grpId="0" autoUpdateAnimBg="0"/>
      <p:bldP spid="327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z="3200" smtClean="0"/>
              <a:t>FUUSIOVOIMALA vuonna 2015</a:t>
            </a:r>
            <a:br>
              <a:rPr lang="fi-FI" sz="3200" smtClean="0"/>
            </a:br>
            <a:r>
              <a:rPr lang="fi-FI" sz="3200" smtClean="0"/>
              <a:t>(ITER)</a:t>
            </a:r>
          </a:p>
        </p:txBody>
      </p:sp>
      <p:pic>
        <p:nvPicPr>
          <p:cNvPr id="24579" name="Picture 5" descr="iter8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341438"/>
            <a:ext cx="5400675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88925" y="225425"/>
            <a:ext cx="8339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MITTAYKSIKÖT, SI-JÄRJESTELMÄ</a:t>
            </a:r>
            <a:endParaRPr lang="en-GB" sz="4000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5288" y="2852738"/>
            <a:ext cx="168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SUURE</a:t>
            </a:r>
            <a:endParaRPr lang="en-GB" sz="360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9750" y="3500438"/>
            <a:ext cx="7999413" cy="265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sz="3600"/>
              <a:t>Mitattavissa oleva ominaisuus,</a:t>
            </a:r>
            <a:r>
              <a:rPr lang="fi-FI" sz="2400"/>
              <a:t> </a:t>
            </a:r>
          </a:p>
          <a:p>
            <a:pPr eaLnBrk="1" hangingPunct="1"/>
            <a:r>
              <a:rPr lang="fi-FI"/>
              <a:t>	esim pituus, massa, lämpötila, aika, voima</a:t>
            </a:r>
          </a:p>
          <a:p>
            <a:pPr eaLnBrk="1" hangingPunct="1"/>
            <a:endParaRPr lang="fi-FI"/>
          </a:p>
          <a:p>
            <a:pPr eaLnBrk="1" hangingPunct="1">
              <a:buFontTx/>
              <a:buChar char="•"/>
            </a:pPr>
            <a:r>
              <a:rPr lang="fi-FI" sz="3600"/>
              <a:t>Ilmaistaan lukuarvolla ja mittayksiköllä,</a:t>
            </a:r>
          </a:p>
          <a:p>
            <a:pPr eaLnBrk="1" hangingPunct="1"/>
            <a:r>
              <a:rPr lang="fi-FI"/>
              <a:t>	esim 5,2 metriä, 82 kg, -15 </a:t>
            </a:r>
            <a:r>
              <a:rPr lang="fi-FI">
                <a:cs typeface="Times New Roman" pitchFamily="18" charset="0"/>
              </a:rPr>
              <a:t>ºC</a:t>
            </a:r>
            <a:endParaRPr lang="en-GB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76238" y="1190625"/>
            <a:ext cx="7104062" cy="1066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Mittaaminen</a:t>
            </a:r>
            <a:r>
              <a:rPr lang="fi-FI"/>
              <a:t> on fysiikan kivijalka.</a:t>
            </a:r>
          </a:p>
          <a:p>
            <a:pPr eaLnBrk="1" hangingPunct="1"/>
            <a:r>
              <a:rPr lang="fi-FI"/>
              <a:t>Toinen kivijalka on teoria ja matematiikk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12725" y="73025"/>
            <a:ext cx="8604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SI-JÄRJESTELMÄN PERUSSUUREET</a:t>
            </a:r>
            <a:endParaRPr lang="en-GB" sz="4000"/>
          </a:p>
        </p:txBody>
      </p:sp>
      <p:graphicFrame>
        <p:nvGraphicFramePr>
          <p:cNvPr id="18513" name="Group 81"/>
          <p:cNvGraphicFramePr>
            <a:graphicFrameLocks noGrp="1"/>
          </p:cNvGraphicFramePr>
          <p:nvPr/>
        </p:nvGraphicFramePr>
        <p:xfrm>
          <a:off x="539750" y="1268413"/>
          <a:ext cx="8153400" cy="5151438"/>
        </p:xfrm>
        <a:graphic>
          <a:graphicData uri="http://schemas.openxmlformats.org/drawingml/2006/table">
            <a:tbl>
              <a:tblPr/>
              <a:tblGrid>
                <a:gridCol w="2038350"/>
                <a:gridCol w="1928813"/>
                <a:gridCol w="2232025"/>
                <a:gridCol w="1954212"/>
              </a:tblGrid>
              <a:tr h="1225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NIMI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SYMBOLI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YKSIKKÖ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KSIKÖN TUNNUS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ituus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, s, d, r, …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tri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ilogramm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g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88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ik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kunti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ämpötil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, t 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elvin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ähkövirt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mpeeri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00" name="Text Box 68"/>
          <p:cNvSpPr txBox="1">
            <a:spLocks noChangeArrowheads="1"/>
          </p:cNvSpPr>
          <p:nvPr/>
        </p:nvSpPr>
        <p:spPr bwMode="auto">
          <a:xfrm>
            <a:off x="539750" y="715963"/>
            <a:ext cx="3844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/>
              <a:t>symboli</a:t>
            </a:r>
            <a:r>
              <a:rPr lang="fi-FI" sz="2400"/>
              <a:t> ei ole yksikäsitteinen</a:t>
            </a:r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1692275" y="1196975"/>
            <a:ext cx="935038" cy="28733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8502" name="Text Box 70"/>
          <p:cNvSpPr txBox="1">
            <a:spLocks noChangeArrowheads="1"/>
          </p:cNvSpPr>
          <p:nvPr/>
        </p:nvSpPr>
        <p:spPr bwMode="auto">
          <a:xfrm>
            <a:off x="4716463" y="692150"/>
            <a:ext cx="427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/>
              <a:t>yksikkö</a:t>
            </a:r>
            <a:r>
              <a:rPr lang="fi-FI" sz="2400"/>
              <a:t> ja </a:t>
            </a:r>
            <a:r>
              <a:rPr lang="fi-FI" sz="2400" b="1"/>
              <a:t>tunnus</a:t>
            </a:r>
            <a:r>
              <a:rPr lang="fi-FI" sz="2400"/>
              <a:t> yksikäsitteisiä</a:t>
            </a:r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 flipH="1">
            <a:off x="5364163" y="1196975"/>
            <a:ext cx="144462" cy="2159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6877050" y="1125538"/>
            <a:ext cx="215900" cy="2159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6669" name="Text Box 82"/>
          <p:cNvSpPr txBox="1">
            <a:spLocks noChangeArrowheads="1"/>
          </p:cNvSpPr>
          <p:nvPr/>
        </p:nvSpPr>
        <p:spPr bwMode="auto">
          <a:xfrm>
            <a:off x="2392363" y="6303963"/>
            <a:ext cx="42148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atso Taulukkokirja s.6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00" grpId="0"/>
      <p:bldP spid="18501" grpId="0" animBg="1"/>
      <p:bldP spid="18502" grpId="0"/>
      <p:bldP spid="18503" grpId="0" animBg="1"/>
      <p:bldP spid="185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12725" y="171450"/>
            <a:ext cx="8412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SI-JÄRJESTELMÄN JOHDANNAISSUUREITA</a:t>
            </a:r>
            <a:endParaRPr lang="en-GB"/>
          </a:p>
        </p:txBody>
      </p:sp>
      <p:graphicFrame>
        <p:nvGraphicFramePr>
          <p:cNvPr id="19499" name="Group 43"/>
          <p:cNvGraphicFramePr>
            <a:graphicFrameLocks noGrp="1"/>
          </p:cNvGraphicFramePr>
          <p:nvPr/>
        </p:nvGraphicFramePr>
        <p:xfrm>
          <a:off x="468313" y="1125538"/>
          <a:ext cx="8153400" cy="5504022"/>
        </p:xfrm>
        <a:graphic>
          <a:graphicData uri="http://schemas.openxmlformats.org/drawingml/2006/table">
            <a:tbl>
              <a:tblPr/>
              <a:tblGrid>
                <a:gridCol w="2038350"/>
                <a:gridCol w="2038350"/>
                <a:gridCol w="2038350"/>
                <a:gridCol w="2038350"/>
              </a:tblGrid>
              <a:tr h="94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NIMI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SYMBOLI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UREEN YKSIKKÖ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KSIKÖN TUNNUS</a:t>
                      </a:r>
                      <a:endParaRPr kumimoji="0" lang="en-GB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0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im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wton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ergia, Työ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,W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oule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ho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atti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peus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metriä sekunnissa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/s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7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ännite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oltti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endParaRPr kumimoji="0" lang="en-GB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88" name="Text Box 44"/>
          <p:cNvSpPr txBox="1">
            <a:spLocks noChangeArrowheads="1"/>
          </p:cNvSpPr>
          <p:nvPr/>
        </p:nvSpPr>
        <p:spPr bwMode="auto">
          <a:xfrm>
            <a:off x="1384300" y="542925"/>
            <a:ext cx="495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atso Taulukkokirja s. 66 -7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28600" y="0"/>
            <a:ext cx="715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SI-JÄRJESTELMÄN ETULIITTEET</a:t>
            </a:r>
            <a:endParaRPr lang="en-GB" sz="3600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3400" y="1016000"/>
            <a:ext cx="8578850" cy="594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ikro = </a:t>
            </a:r>
            <a:r>
              <a:rPr lang="fi-FI" sz="2800">
                <a:cs typeface="Times New Roman" pitchFamily="18" charset="0"/>
              </a:rPr>
              <a:t>µ = miljoonasosa = 0,000 001 = 1/1000 000 =10</a:t>
            </a:r>
            <a:r>
              <a:rPr lang="fi-FI" sz="2800" baseline="30000">
                <a:cs typeface="Times New Roman" pitchFamily="18" charset="0"/>
              </a:rPr>
              <a:t>-6</a:t>
            </a:r>
            <a:endParaRPr lang="fi-FI" sz="2400">
              <a:cs typeface="Times New Roman" pitchFamily="18" charset="0"/>
            </a:endParaRPr>
          </a:p>
          <a:p>
            <a:pPr eaLnBrk="1" hangingPunct="1"/>
            <a:r>
              <a:rPr lang="fi-FI" sz="2400">
                <a:cs typeface="Times New Roman" pitchFamily="18" charset="0"/>
              </a:rPr>
              <a:t>	esim 5 µV = 5 mikrovolttia = 5 miljoonasosavolttia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milli = m = tuhannesosa = 0,001 = 1/1000 = 10</a:t>
            </a:r>
            <a:r>
              <a:rPr lang="fi-FI" baseline="30000">
                <a:cs typeface="Times New Roman" pitchFamily="18" charset="0"/>
              </a:rPr>
              <a:t>-3</a:t>
            </a:r>
            <a:endParaRPr lang="fi-FI">
              <a:cs typeface="Times New Roman" pitchFamily="18" charset="0"/>
            </a:endParaRPr>
          </a:p>
          <a:p>
            <a:pPr eaLnBrk="1" hangingPunct="1"/>
            <a:r>
              <a:rPr lang="fi-FI" sz="2400">
                <a:cs typeface="Times New Roman" pitchFamily="18" charset="0"/>
              </a:rPr>
              <a:t>	esim 5 mm = 5 millimetriä  = 0,005 m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	esim 5 mV = 5 millivolttia = 0,005 V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kilo = k = tuhat = 1000 = 10</a:t>
            </a:r>
            <a:r>
              <a:rPr lang="fi-FI" baseline="30000">
                <a:cs typeface="Times New Roman" pitchFamily="18" charset="0"/>
              </a:rPr>
              <a:t>3</a:t>
            </a:r>
            <a:endParaRPr lang="fi-FI">
              <a:cs typeface="Times New Roman" pitchFamily="18" charset="0"/>
            </a:endParaRPr>
          </a:p>
          <a:p>
            <a:pPr eaLnBrk="1" hangingPunct="1"/>
            <a:r>
              <a:rPr lang="fi-FI" sz="2400">
                <a:cs typeface="Times New Roman" pitchFamily="18" charset="0"/>
              </a:rPr>
              <a:t>	esim 5 km = 5 kilometriä = 5000 m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	esim 500 kV = 500 kilovolttia = 500 000 V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	esim 500 kW = 500 kilowattia = 500 000 W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mega = M = miljoona = 1000 000 = 10</a:t>
            </a:r>
            <a:r>
              <a:rPr lang="fi-FI" baseline="30000">
                <a:cs typeface="Times New Roman" pitchFamily="18" charset="0"/>
              </a:rPr>
              <a:t>6</a:t>
            </a:r>
            <a:endParaRPr lang="fi-FI">
              <a:cs typeface="Times New Roman" pitchFamily="18" charset="0"/>
            </a:endParaRPr>
          </a:p>
          <a:p>
            <a:pPr eaLnBrk="1" hangingPunct="1"/>
            <a:r>
              <a:rPr lang="fi-FI" sz="2400">
                <a:cs typeface="Times New Roman" pitchFamily="18" charset="0"/>
              </a:rPr>
              <a:t>	esim 500 MW = 500 megawattia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giga = G = miljardi = 1000 000 000 = 10</a:t>
            </a:r>
            <a:r>
              <a:rPr lang="fi-FI" baseline="30000">
                <a:cs typeface="Times New Roman" pitchFamily="18" charset="0"/>
              </a:rPr>
              <a:t>9</a:t>
            </a:r>
            <a:endParaRPr lang="fi-FI">
              <a:cs typeface="Times New Roman" pitchFamily="18" charset="0"/>
            </a:endParaRPr>
          </a:p>
          <a:p>
            <a:pPr eaLnBrk="1" hangingPunct="1"/>
            <a:r>
              <a:rPr lang="fi-FI" sz="2400">
                <a:cs typeface="Times New Roman" pitchFamily="18" charset="0"/>
              </a:rPr>
              <a:t>	esim 40 gigatavun kiintolevy = 40 miljardia tavua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Tera = T =1000 miljardia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050925" y="523875"/>
            <a:ext cx="565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ahden peräkkäisen väli on 3 numeroa</a:t>
            </a:r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25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5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  <p:bldP spid="2253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fi-FI" sz="3600" smtClean="0">
                <a:solidFill>
                  <a:schemeClr val="tx1"/>
                </a:solidFill>
              </a:rPr>
              <a:t>YKSIKÖIDEN MUUNTAMINEN</a:t>
            </a:r>
            <a:endParaRPr lang="en-GB" sz="3600" smtClean="0">
              <a:solidFill>
                <a:schemeClr val="tx1"/>
              </a:solidFill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0549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2 </a:t>
            </a:r>
            <a:r>
              <a:rPr lang="fi-FI">
                <a:cs typeface="Times New Roman" pitchFamily="18" charset="0"/>
              </a:rPr>
              <a:t>• 10</a:t>
            </a:r>
            <a:r>
              <a:rPr lang="fi-FI" baseline="30000">
                <a:cs typeface="Times New Roman" pitchFamily="18" charset="0"/>
              </a:rPr>
              <a:t>-6</a:t>
            </a:r>
            <a:r>
              <a:rPr lang="fi-FI">
                <a:cs typeface="Times New Roman" pitchFamily="18" charset="0"/>
              </a:rPr>
              <a:t> kg = 2 miljoonasosa kg = 0,000 002 kg=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					0,002 g=2 mg</a:t>
            </a:r>
            <a:endParaRPr lang="en-GB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28600" y="2667000"/>
            <a:ext cx="74009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dm</a:t>
            </a:r>
            <a:r>
              <a:rPr lang="fi-FI" baseline="30000"/>
              <a:t>3</a:t>
            </a:r>
            <a:r>
              <a:rPr lang="fi-FI"/>
              <a:t> vettä sisältää 22 000 pisaraa. </a:t>
            </a:r>
          </a:p>
          <a:p>
            <a:pPr eaLnBrk="1" hangingPunct="1"/>
            <a:r>
              <a:rPr lang="fi-FI"/>
              <a:t>Kuinka suuri on yhden vesipisaran tilavuus?</a:t>
            </a:r>
            <a:endParaRPr lang="en-GB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678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Vastaus: 1 dm</a:t>
            </a:r>
            <a:r>
              <a:rPr lang="fi-FI" baseline="30000"/>
              <a:t>3</a:t>
            </a:r>
            <a:r>
              <a:rPr lang="fi-FI"/>
              <a:t> / 22000 = 0,000 045 dm</a:t>
            </a:r>
            <a:r>
              <a:rPr lang="fi-FI" baseline="30000"/>
              <a:t>3</a:t>
            </a:r>
            <a:endParaRPr lang="en-GB"/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191000" y="4419600"/>
            <a:ext cx="2160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= 0,045 cm</a:t>
            </a:r>
            <a:r>
              <a:rPr lang="fi-FI" baseline="30000"/>
              <a:t>3</a:t>
            </a:r>
            <a:endParaRPr lang="en-GB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04800" y="4953000"/>
            <a:ext cx="74993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l (litra) = 1000 ml = 1000 cm</a:t>
            </a:r>
            <a:r>
              <a:rPr lang="fi-FI" baseline="30000"/>
              <a:t>3 </a:t>
            </a:r>
            <a:r>
              <a:rPr lang="fi-FI"/>
              <a:t>  =  1 dm</a:t>
            </a:r>
            <a:r>
              <a:rPr lang="fi-FI" baseline="30000"/>
              <a:t>3</a:t>
            </a:r>
            <a:r>
              <a:rPr lang="fi-FI"/>
              <a:t>	</a:t>
            </a:r>
          </a:p>
          <a:p>
            <a:pPr eaLnBrk="1" hangingPunct="1"/>
            <a:r>
              <a:rPr lang="fi-FI"/>
              <a:t>1 ml (millilitra) = 1 cm</a:t>
            </a:r>
            <a:r>
              <a:rPr lang="fi-FI" baseline="30000"/>
              <a:t>3</a:t>
            </a:r>
          </a:p>
          <a:p>
            <a:pPr eaLnBrk="1" hangingPunct="1"/>
            <a:r>
              <a:rPr lang="fi-FI"/>
              <a:t>1 m</a:t>
            </a:r>
            <a:r>
              <a:rPr lang="fi-FI" baseline="30000"/>
              <a:t>3</a:t>
            </a:r>
            <a:r>
              <a:rPr lang="fi-FI"/>
              <a:t> = 1000 litraa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utoUpdateAnimBg="0"/>
      <p:bldP spid="40964" grpId="0" autoUpdateAnimBg="0"/>
      <p:bldP spid="40965" grpId="0" autoUpdateAnimBg="0"/>
      <p:bldP spid="40966" grpId="0" autoUpdateAnimBg="0"/>
      <p:bldP spid="4096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250825" y="609600"/>
            <a:ext cx="8207375" cy="1143000"/>
          </a:xfrm>
          <a:solidFill>
            <a:srgbClr val="FFFF66"/>
          </a:solidFill>
        </p:spPr>
        <p:txBody>
          <a:bodyPr/>
          <a:lstStyle/>
          <a:p>
            <a:pPr algn="l" eaLnBrk="1" hangingPunct="1"/>
            <a:r>
              <a:rPr lang="fi-FI" sz="2800" smtClean="0"/>
              <a:t>Potilaalle annetaan infuusioliuosta tiputuksessa 200 ml tunnissa. Kuinka suuri on tiputusnopeus tippaa/min,</a:t>
            </a:r>
            <a:br>
              <a:rPr lang="fi-FI" sz="2800" smtClean="0"/>
            </a:br>
            <a:r>
              <a:rPr lang="fi-FI" sz="2800" smtClean="0"/>
              <a:t>jos 1 l = 1 dm</a:t>
            </a:r>
            <a:r>
              <a:rPr lang="fi-FI" sz="2800" baseline="30000" smtClean="0"/>
              <a:t>3</a:t>
            </a:r>
            <a:r>
              <a:rPr lang="fi-FI" sz="2800" smtClean="0"/>
              <a:t> = 1000 ml = 22 000 tippaa.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447675" y="2101850"/>
            <a:ext cx="8072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200 ml = 1/5 l, joten pisaroita tarvitaan 22000/5 = 4400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0" y="2924175"/>
            <a:ext cx="877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 tunti = 60 min, joten tiputusnopeus on 4400 pisaraa/60min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2051050" y="3573463"/>
            <a:ext cx="614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 b="1"/>
              <a:t>V: noin 73 pisaraa minuutissa.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03213" y="4359275"/>
            <a:ext cx="8615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(Tai:  1 ml = 22 tippaa </a:t>
            </a:r>
            <a:r>
              <a:rPr lang="fi-FI" sz="2800">
                <a:sym typeface="Wingdings" pitchFamily="2" charset="2"/>
              </a:rPr>
              <a:t> 200 ml = 200*22 = 4400 tippaa)</a:t>
            </a:r>
            <a:r>
              <a:rPr lang="fi-FI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6" grpId="0"/>
      <p:bldP spid="61447" grpId="0"/>
      <p:bldP spid="614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/>
              <a:t>YKSIKÖIDEN MUUNTAMINEN</a:t>
            </a:r>
            <a:endParaRPr lang="en-GB" sz="4000" smtClean="0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88925" y="1695450"/>
            <a:ext cx="7537450" cy="1066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Yhden vesipisaran tilavuus on 0,045 cm</a:t>
            </a:r>
            <a:r>
              <a:rPr lang="fi-FI" baseline="30000"/>
              <a:t>3</a:t>
            </a:r>
            <a:r>
              <a:rPr lang="fi-FI"/>
              <a:t>.</a:t>
            </a:r>
          </a:p>
          <a:p>
            <a:pPr eaLnBrk="1" hangingPunct="1"/>
            <a:r>
              <a:rPr lang="fi-FI"/>
              <a:t>Kuinka paljon vettä on miljardissa pisarassa?</a:t>
            </a:r>
            <a:endParaRPr lang="en-GB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12725" y="3295650"/>
            <a:ext cx="4471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Ratkaisu: Miljardi = 1</a:t>
            </a:r>
            <a:r>
              <a:rPr lang="fi-FI">
                <a:cs typeface="Times New Roman" pitchFamily="18" charset="0"/>
              </a:rPr>
              <a:t>•10</a:t>
            </a:r>
            <a:r>
              <a:rPr lang="fi-FI" baseline="30000">
                <a:cs typeface="Times New Roman" pitchFamily="18" charset="0"/>
              </a:rPr>
              <a:t>9</a:t>
            </a:r>
            <a:endParaRPr lang="en-GB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88925" y="3752850"/>
            <a:ext cx="583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</a:t>
            </a:r>
            <a:r>
              <a:rPr lang="fi-FI">
                <a:cs typeface="Times New Roman" pitchFamily="18" charset="0"/>
              </a:rPr>
              <a:t>•10</a:t>
            </a:r>
            <a:r>
              <a:rPr lang="fi-FI" baseline="30000">
                <a:cs typeface="Times New Roman" pitchFamily="18" charset="0"/>
              </a:rPr>
              <a:t>9</a:t>
            </a:r>
            <a:r>
              <a:rPr lang="fi-FI">
                <a:cs typeface="Times New Roman" pitchFamily="18" charset="0"/>
              </a:rPr>
              <a:t> • 0,045 cm</a:t>
            </a:r>
            <a:r>
              <a:rPr lang="fi-FI" baseline="30000">
                <a:cs typeface="Times New Roman" pitchFamily="18" charset="0"/>
              </a:rPr>
              <a:t>3</a:t>
            </a:r>
            <a:r>
              <a:rPr lang="fi-FI">
                <a:cs typeface="Times New Roman" pitchFamily="18" charset="0"/>
              </a:rPr>
              <a:t> = </a:t>
            </a:r>
            <a:r>
              <a:rPr lang="fi-FI" sz="2800"/>
              <a:t>45 000 000 cm</a:t>
            </a:r>
            <a:r>
              <a:rPr lang="fi-FI" sz="2800" baseline="30000"/>
              <a:t>3</a:t>
            </a:r>
            <a:r>
              <a:rPr lang="fi-FI">
                <a:cs typeface="Times New Roman" pitchFamily="18" charset="0"/>
              </a:rPr>
              <a:t> </a:t>
            </a:r>
            <a:endParaRPr lang="en-GB">
              <a:cs typeface="Times New Roman" pitchFamily="18" charset="0"/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212725" y="4210050"/>
            <a:ext cx="4940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Laskimella 1 exp 9 x 0,045 =</a:t>
            </a:r>
            <a:endParaRPr lang="en-GB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12725" y="5124450"/>
            <a:ext cx="6437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45 000 000 cm</a:t>
            </a:r>
            <a:r>
              <a:rPr lang="fi-FI" baseline="30000"/>
              <a:t>3</a:t>
            </a:r>
            <a:r>
              <a:rPr lang="fi-FI"/>
              <a:t> = 45 000 dm</a:t>
            </a:r>
            <a:r>
              <a:rPr lang="fi-FI" baseline="30000"/>
              <a:t>3</a:t>
            </a:r>
            <a:r>
              <a:rPr lang="fi-FI"/>
              <a:t> = 45 m</a:t>
            </a:r>
            <a:r>
              <a:rPr lang="fi-FI" baseline="30000"/>
              <a:t>3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89" grpId="0"/>
      <p:bldP spid="41992" grpId="0"/>
      <p:bldP spid="4199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12725" y="247650"/>
            <a:ext cx="8247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TULIITTEET JA LASKIMEN EXP-NÄPPÄIN</a:t>
            </a:r>
            <a:endParaRPr lang="en-GB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85800" y="838200"/>
            <a:ext cx="5137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5,2 miljoonasosaa = 5,2 </a:t>
            </a:r>
            <a:r>
              <a:rPr lang="fi-FI">
                <a:cs typeface="Times New Roman" pitchFamily="18" charset="0"/>
              </a:rPr>
              <a:t>• 10</a:t>
            </a:r>
            <a:r>
              <a:rPr lang="fi-FI" baseline="30000">
                <a:cs typeface="Times New Roman" pitchFamily="18" charset="0"/>
              </a:rPr>
              <a:t>-6</a:t>
            </a:r>
            <a:r>
              <a:rPr lang="fi-FI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 näppäillään 5.2 EXP - 6</a:t>
            </a:r>
            <a:endParaRPr lang="en-GB" sz="2400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93725" y="2000250"/>
            <a:ext cx="4594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,75 miljardia = 1,75 </a:t>
            </a:r>
            <a:r>
              <a:rPr lang="fi-FI">
                <a:cs typeface="Times New Roman" pitchFamily="18" charset="0"/>
              </a:rPr>
              <a:t>• 10</a:t>
            </a:r>
            <a:r>
              <a:rPr lang="fi-FI" baseline="30000">
                <a:cs typeface="Times New Roman" pitchFamily="18" charset="0"/>
              </a:rPr>
              <a:t>9</a:t>
            </a:r>
            <a:r>
              <a:rPr lang="fi-FI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 näppäillään 1.75 EXP 9</a:t>
            </a:r>
            <a:endParaRPr lang="en-GB"/>
          </a:p>
        </p:txBody>
      </p:sp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539750" y="3213100"/>
          <a:ext cx="4895850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2501900" imgH="1473200" progId="Equation.DSMT4">
                  <p:embed/>
                </p:oleObj>
              </mc:Choice>
              <mc:Fallback>
                <p:oleObj name="Equation" r:id="rId3" imgW="2501900" imgH="147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213100"/>
                        <a:ext cx="4895850" cy="288131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2"/>
          <p:cNvGraphicFramePr>
            <a:graphicFrameLocks noChangeAspect="1"/>
          </p:cNvGraphicFramePr>
          <p:nvPr/>
        </p:nvGraphicFramePr>
        <p:xfrm>
          <a:off x="3924300" y="6135688"/>
          <a:ext cx="41767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1701800" imgH="228600" progId="Equation.DSMT4">
                  <p:embed/>
                </p:oleObj>
              </mc:Choice>
              <mc:Fallback>
                <p:oleObj name="Equation" r:id="rId5" imgW="1701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135688"/>
                        <a:ext cx="4176713" cy="56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utoUpdateAnimBg="0"/>
      <p:bldP spid="297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93725" y="328613"/>
            <a:ext cx="6948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>
                <a:solidFill>
                  <a:schemeClr val="tx2"/>
                </a:solidFill>
              </a:rPr>
              <a:t>MIHIN FYSIIKKA KELPAA</a:t>
            </a:r>
            <a:endParaRPr lang="en-GB" sz="4400">
              <a:solidFill>
                <a:schemeClr val="tx2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8313" y="1484313"/>
            <a:ext cx="80533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Auttaa ymmärtämään, miten luonto toimii</a:t>
            </a:r>
          </a:p>
          <a:p>
            <a:pPr eaLnBrk="1" hangingPunct="1"/>
            <a:endParaRPr lang="en-GB" sz="240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9750" y="2420938"/>
            <a:ext cx="5994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Fysiikan keksimät luonnonlait</a:t>
            </a:r>
            <a:r>
              <a:rPr lang="fi-FI"/>
              <a:t>:</a:t>
            </a:r>
          </a:p>
          <a:p>
            <a:pPr eaLnBrk="1" hangingPunct="1"/>
            <a:endParaRPr lang="en-GB" sz="2400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7164388" y="2781300"/>
            <a:ext cx="106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908175" y="3213100"/>
            <a:ext cx="559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teknologia, keksinnöt, laitteet</a:t>
            </a:r>
            <a:endParaRPr lang="en-GB" sz="36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39750" y="4292600"/>
            <a:ext cx="6872288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Auttaa selviytymään teknistyneessä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  yhteiskunnassa</a:t>
            </a:r>
            <a:endParaRPr lang="en-GB" sz="3600"/>
          </a:p>
          <a:p>
            <a:pPr eaLnBrk="1" hangingPunct="1"/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1" grpId="0" animBg="1"/>
      <p:bldP spid="9222" grpId="0" autoUpdateAnimBg="0"/>
      <p:bldP spid="922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12725" y="247650"/>
            <a:ext cx="8247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TULIITTEET JA LASKIMEN EXP-NÄPPÄIN</a:t>
            </a:r>
            <a:endParaRPr lang="en-GB"/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685800" y="838200"/>
            <a:ext cx="5137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5,2 miljoonasosaa = 5,2 </a:t>
            </a:r>
            <a:r>
              <a:rPr lang="fi-FI">
                <a:cs typeface="Times New Roman" pitchFamily="18" charset="0"/>
              </a:rPr>
              <a:t>• 10</a:t>
            </a:r>
            <a:r>
              <a:rPr lang="fi-FI" baseline="30000">
                <a:cs typeface="Times New Roman" pitchFamily="18" charset="0"/>
              </a:rPr>
              <a:t>-6</a:t>
            </a:r>
            <a:r>
              <a:rPr lang="fi-FI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 näppäillään 5.2 EXP - 6</a:t>
            </a:r>
            <a:endParaRPr lang="en-GB" sz="2400"/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93725" y="2000250"/>
            <a:ext cx="45942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,75 miljardia = 1,75 </a:t>
            </a:r>
            <a:r>
              <a:rPr lang="fi-FI">
                <a:cs typeface="Times New Roman" pitchFamily="18" charset="0"/>
              </a:rPr>
              <a:t>• 10</a:t>
            </a:r>
            <a:r>
              <a:rPr lang="fi-FI" baseline="30000">
                <a:cs typeface="Times New Roman" pitchFamily="18" charset="0"/>
              </a:rPr>
              <a:t>9</a:t>
            </a:r>
            <a:r>
              <a:rPr lang="fi-FI">
                <a:cs typeface="Times New Roman" pitchFamily="18" charset="0"/>
              </a:rPr>
              <a:t>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 näppäillään 1.75 EXP 9</a:t>
            </a:r>
            <a:endParaRPr lang="en-GB"/>
          </a:p>
        </p:txBody>
      </p:sp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533400" y="3324225"/>
            <a:ext cx="7835900" cy="946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Rauta-atomin massa on 9,5 </a:t>
            </a:r>
            <a:r>
              <a:rPr lang="fi-FI" sz="2800">
                <a:cs typeface="Times New Roman" pitchFamily="18" charset="0"/>
              </a:rPr>
              <a:t>• 10</a:t>
            </a:r>
            <a:r>
              <a:rPr lang="fi-FI" sz="2800" baseline="30000">
                <a:cs typeface="Times New Roman" pitchFamily="18" charset="0"/>
              </a:rPr>
              <a:t>-26</a:t>
            </a:r>
            <a:r>
              <a:rPr lang="fi-FI" sz="2800">
                <a:cs typeface="Times New Roman" pitchFamily="18" charset="0"/>
              </a:rPr>
              <a:t> kg. Kuinka monta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rauta-atomia on 0,15 kilogrammassa puhdasta rautaa?</a:t>
            </a:r>
            <a:endParaRPr lang="en-GB" sz="2400"/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755650" y="5516563"/>
            <a:ext cx="5435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äppäile 0.15 / 9.5 </a:t>
            </a:r>
            <a:r>
              <a:rPr lang="fi-FI">
                <a:cs typeface="Times New Roman" pitchFamily="18" charset="0"/>
              </a:rPr>
              <a:t>EXP - 26  = 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1,578947368 • 10</a:t>
            </a:r>
            <a:r>
              <a:rPr lang="fi-FI" baseline="30000">
                <a:cs typeface="Times New Roman" pitchFamily="18" charset="0"/>
              </a:rPr>
              <a:t>24</a:t>
            </a:r>
            <a:r>
              <a:rPr lang="fi-FI">
                <a:cs typeface="Times New Roman" pitchFamily="18" charset="0"/>
              </a:rPr>
              <a:t> = 1,6 • 10</a:t>
            </a:r>
            <a:r>
              <a:rPr lang="fi-FI" baseline="30000">
                <a:cs typeface="Times New Roman" pitchFamily="18" charset="0"/>
              </a:rPr>
              <a:t>24</a:t>
            </a:r>
            <a:endParaRPr lang="en-GB"/>
          </a:p>
        </p:txBody>
      </p:sp>
      <p:graphicFrame>
        <p:nvGraphicFramePr>
          <p:cNvPr id="228359" name="Object 7"/>
          <p:cNvGraphicFramePr>
            <a:graphicFrameLocks noChangeAspect="1"/>
          </p:cNvGraphicFramePr>
          <p:nvPr/>
        </p:nvGraphicFramePr>
        <p:xfrm>
          <a:off x="2916238" y="4437063"/>
          <a:ext cx="15843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634725" imgH="418918" progId="Equation.DSMT4">
                  <p:embed/>
                </p:oleObj>
              </mc:Choice>
              <mc:Fallback>
                <p:oleObj name="Equation" r:id="rId3" imgW="634725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437063"/>
                        <a:ext cx="1584325" cy="1044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autoUpdateAnimBg="0"/>
      <p:bldP spid="228356" grpId="0" autoUpdateAnimBg="0"/>
      <p:bldP spid="228357" grpId="0" animBg="1" autoUpdateAnimBg="0"/>
      <p:bldP spid="22835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404813"/>
            <a:ext cx="7772400" cy="2314575"/>
          </a:xfrm>
          <a:solidFill>
            <a:srgbClr val="FFFF66"/>
          </a:solidFill>
        </p:spPr>
        <p:txBody>
          <a:bodyPr/>
          <a:lstStyle/>
          <a:p>
            <a:pPr algn="l" eaLnBrk="1" hangingPunct="1"/>
            <a:r>
              <a:rPr lang="fi-FI" sz="3200" b="1" smtClean="0"/>
              <a:t>Tehtävä:</a:t>
            </a:r>
            <a:r>
              <a:rPr lang="fi-FI" sz="3200" smtClean="0"/>
              <a:t> 150 grammassa rautaa on</a:t>
            </a:r>
            <a:br>
              <a:rPr lang="fi-FI" sz="3200" smtClean="0"/>
            </a:br>
            <a:r>
              <a:rPr lang="fi-FI" sz="3200" smtClean="0"/>
              <a:t>1,6</a:t>
            </a:r>
            <a:r>
              <a:rPr lang="en-US" sz="3200" smtClean="0">
                <a:cs typeface="Times New Roman" pitchFamily="18" charset="0"/>
              </a:rPr>
              <a:t>·10</a:t>
            </a:r>
            <a:r>
              <a:rPr lang="en-US" sz="3200" baseline="30000" smtClean="0">
                <a:cs typeface="Times New Roman" pitchFamily="18" charset="0"/>
              </a:rPr>
              <a:t>24</a:t>
            </a:r>
            <a:r>
              <a:rPr lang="en-US" sz="3200" smtClean="0">
                <a:cs typeface="Times New Roman" pitchFamily="18" charset="0"/>
              </a:rPr>
              <a:t> atomia. Rauta levitetään tasaisesti</a:t>
            </a:r>
            <a:br>
              <a:rPr lang="en-US" sz="3200" smtClean="0">
                <a:cs typeface="Times New Roman" pitchFamily="18" charset="0"/>
              </a:rPr>
            </a:br>
            <a:r>
              <a:rPr lang="en-US" sz="3200" smtClean="0">
                <a:cs typeface="Times New Roman" pitchFamily="18" charset="0"/>
              </a:rPr>
              <a:t>Suomen pinta-alalle 338 000 km</a:t>
            </a:r>
            <a:r>
              <a:rPr lang="en-US" sz="3200" baseline="30000" smtClean="0">
                <a:cs typeface="Times New Roman" pitchFamily="18" charset="0"/>
              </a:rPr>
              <a:t>2.</a:t>
            </a:r>
            <a:br>
              <a:rPr lang="en-US" sz="3200" baseline="30000" smtClean="0">
                <a:cs typeface="Times New Roman" pitchFamily="18" charset="0"/>
              </a:rPr>
            </a:br>
            <a:r>
              <a:rPr lang="en-US" sz="3200" smtClean="0">
                <a:cs typeface="Times New Roman" pitchFamily="18" charset="0"/>
              </a:rPr>
              <a:t>Kuinka monta atomia tulee jokaiselle</a:t>
            </a:r>
            <a:br>
              <a:rPr lang="en-US" sz="3200" smtClean="0">
                <a:cs typeface="Times New Roman" pitchFamily="18" charset="0"/>
              </a:rPr>
            </a:br>
            <a:r>
              <a:rPr lang="en-US" sz="3200" smtClean="0">
                <a:cs typeface="Times New Roman" pitchFamily="18" charset="0"/>
              </a:rPr>
              <a:t>neliömetrille ja jokaiselle neliösenttimetrille?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92138" y="2990850"/>
            <a:ext cx="3749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km</a:t>
            </a:r>
            <a:r>
              <a:rPr lang="fi-FI" baseline="30000"/>
              <a:t>2</a:t>
            </a:r>
            <a:r>
              <a:rPr lang="fi-FI"/>
              <a:t> = 100 00 00 m</a:t>
            </a:r>
            <a:r>
              <a:rPr lang="fi-FI" baseline="30000"/>
              <a:t>2</a:t>
            </a:r>
            <a:endParaRPr lang="fi-FI"/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2700338" y="3141663"/>
            <a:ext cx="0" cy="647700"/>
          </a:xfrm>
          <a:prstGeom prst="line">
            <a:avLst/>
          </a:prstGeom>
          <a:noFill/>
          <a:ln w="38100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3203575" y="3068638"/>
            <a:ext cx="0" cy="647700"/>
          </a:xfrm>
          <a:prstGeom prst="line">
            <a:avLst/>
          </a:prstGeom>
          <a:noFill/>
          <a:ln w="38100">
            <a:solidFill>
              <a:srgbClr val="FF00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2103438" y="3711575"/>
            <a:ext cx="1358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  ha    a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042988" y="4797425"/>
            <a:ext cx="3795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Suomi  neliömetreinä: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971550" y="5589588"/>
            <a:ext cx="6402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338 000 km</a:t>
            </a:r>
            <a:r>
              <a:rPr lang="fi-FI" baseline="30000"/>
              <a:t>2</a:t>
            </a:r>
            <a:r>
              <a:rPr lang="fi-FI"/>
              <a:t> = 338 000 </a:t>
            </a:r>
            <a:r>
              <a:rPr lang="el-GR">
                <a:cs typeface="Times New Roman" pitchFamily="18" charset="0"/>
              </a:rPr>
              <a:t>·</a:t>
            </a:r>
            <a:r>
              <a:rPr lang="fi-FI">
                <a:cs typeface="Times New Roman" pitchFamily="18" charset="0"/>
              </a:rPr>
              <a:t> 1000 000 m</a:t>
            </a:r>
            <a:r>
              <a:rPr lang="fi-FI" baseline="30000">
                <a:cs typeface="Times New Roman" pitchFamily="18" charset="0"/>
              </a:rPr>
              <a:t>2</a:t>
            </a:r>
            <a:endParaRPr lang="el-GR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4" grpId="0" animBg="1"/>
      <p:bldP spid="63495" grpId="0" animBg="1"/>
      <p:bldP spid="63496" grpId="0"/>
      <p:bldP spid="63497" grpId="0"/>
      <p:bldP spid="6350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150 g rautaa Suomen pinta-alalle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284163" y="2708275"/>
          <a:ext cx="85359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3479800" imgH="444500" progId="Equation.DSMT4">
                  <p:embed/>
                </p:oleObj>
              </mc:Choice>
              <mc:Fallback>
                <p:oleObj name="Equation" r:id="rId3" imgW="3479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708275"/>
                        <a:ext cx="8535987" cy="1454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468313" y="4533900"/>
            <a:ext cx="8623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eliösentille  4,7</a:t>
            </a:r>
            <a:r>
              <a:rPr lang="en-US">
                <a:cs typeface="Times New Roman" pitchFamily="18" charset="0"/>
              </a:rPr>
              <a:t>· 10</a:t>
            </a:r>
            <a:r>
              <a:rPr lang="en-US" baseline="30000">
                <a:cs typeface="Times New Roman" pitchFamily="18" charset="0"/>
              </a:rPr>
              <a:t>12</a:t>
            </a:r>
            <a:r>
              <a:rPr lang="en-US">
                <a:cs typeface="Times New Roman" pitchFamily="18" charset="0"/>
              </a:rPr>
              <a:t> / 10 000 =4,7·10</a:t>
            </a:r>
            <a:r>
              <a:rPr lang="en-US" baseline="30000">
                <a:cs typeface="Times New Roman" pitchFamily="18" charset="0"/>
              </a:rPr>
              <a:t>8</a:t>
            </a:r>
            <a:r>
              <a:rPr lang="en-US">
                <a:cs typeface="Times New Roman" pitchFamily="18" charset="0"/>
              </a:rPr>
              <a:t> atomia/cm</a:t>
            </a:r>
            <a:r>
              <a:rPr lang="en-US" baseline="30000">
                <a:cs typeface="Times New Roman" pitchFamily="18" charset="0"/>
              </a:rPr>
              <a:t>2</a:t>
            </a:r>
            <a:endParaRPr lang="en-US">
              <a:cs typeface="Times New Roman" pitchFamily="18" charset="0"/>
            </a:endParaRP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246063" y="5734050"/>
            <a:ext cx="8897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eliömillille (kirpun selkään)  4,7</a:t>
            </a:r>
            <a:r>
              <a:rPr lang="en-US">
                <a:cs typeface="Times New Roman" pitchFamily="18" charset="0"/>
              </a:rPr>
              <a:t>·10</a:t>
            </a:r>
            <a:r>
              <a:rPr lang="en-US" baseline="30000">
                <a:cs typeface="Times New Roman" pitchFamily="18" charset="0"/>
              </a:rPr>
              <a:t>8</a:t>
            </a:r>
            <a:r>
              <a:rPr lang="en-US">
                <a:cs typeface="Times New Roman" pitchFamily="18" charset="0"/>
              </a:rPr>
              <a:t> / 100 = 4,7 milj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4" grpId="0"/>
      <p:bldP spid="7373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AJAN YKSIKÖT</a:t>
            </a:r>
            <a:endParaRPr lang="en-GB" smtClean="0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28600" y="1600200"/>
            <a:ext cx="6745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vuosi = 365 vrk		1 vrk = 24 h</a:t>
            </a:r>
            <a:endParaRPr lang="en-GB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04800" y="2209800"/>
            <a:ext cx="6791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 h = 60 min = 3600 s		1 min = 60 s</a:t>
            </a:r>
            <a:endParaRPr lang="en-GB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70945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 1: Kuinka monta sekuntia 30 vuotias</a:t>
            </a:r>
          </a:p>
          <a:p>
            <a:pPr eaLnBrk="1" hangingPunct="1"/>
            <a:r>
              <a:rPr lang="fi-FI"/>
              <a:t>on elänyt?</a:t>
            </a:r>
            <a:endParaRPr lang="en-GB"/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04800" y="3886200"/>
            <a:ext cx="79454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Vastaus: 30 </a:t>
            </a:r>
            <a:r>
              <a:rPr lang="fi-FI">
                <a:cs typeface="Times New Roman" pitchFamily="18" charset="0"/>
              </a:rPr>
              <a:t>• 365 • 24 • 3600 s = 946 080 000 s</a:t>
            </a:r>
          </a:p>
          <a:p>
            <a:pPr eaLnBrk="1" hangingPunct="1"/>
            <a:r>
              <a:rPr lang="fi-FI">
                <a:cs typeface="Times New Roman" pitchFamily="18" charset="0"/>
              </a:rPr>
              <a:t>			= 950 miljoonaa sekuntia.</a:t>
            </a:r>
            <a:endParaRPr lang="en-GB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28600" y="4953000"/>
            <a:ext cx="3910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 2: Mitä on 1,4 h?</a:t>
            </a:r>
            <a:endParaRPr lang="en-GB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191000" y="4953000"/>
            <a:ext cx="4510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Vast: 1+0,4</a:t>
            </a:r>
            <a:r>
              <a:rPr lang="fi-FI">
                <a:cs typeface="Times New Roman" pitchFamily="18" charset="0"/>
              </a:rPr>
              <a:t>•60=1h 24 min</a:t>
            </a:r>
            <a:endParaRPr lang="en-GB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28600" y="5638800"/>
            <a:ext cx="6156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 3: Mitä on tunteina 2h 25 min?</a:t>
            </a:r>
            <a:endParaRPr lang="en-GB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88925" y="6115050"/>
            <a:ext cx="8580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Ratkaisu: 25 min = 25/60 h = 0,42h. Vastaus 2,42 h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utoUpdateAnimBg="0"/>
      <p:bldP spid="43012" grpId="0" autoUpdateAnimBg="0"/>
      <p:bldP spid="43013" grpId="0" autoUpdateAnimBg="0"/>
      <p:bldP spid="43014" grpId="0" autoUpdateAnimBg="0"/>
      <p:bldP spid="43015" grpId="0" autoUpdateAnimBg="0"/>
      <p:bldP spid="43016" grpId="0" autoUpdateAnimBg="0"/>
      <p:bldP spid="43018" grpId="0" autoUpdateAnimBg="0"/>
      <p:bldP spid="43019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496300" cy="2952750"/>
          </a:xfrm>
          <a:solidFill>
            <a:srgbClr val="FFFF66"/>
          </a:solidFill>
        </p:spPr>
        <p:txBody>
          <a:bodyPr/>
          <a:lstStyle/>
          <a:p>
            <a:pPr algn="l" eaLnBrk="1" hangingPunct="1"/>
            <a:r>
              <a:rPr lang="fi-FI" sz="2800" smtClean="0"/>
              <a:t>Esim.: Voyager 1 –luotain lähetettiin matkaan</a:t>
            </a:r>
            <a:br>
              <a:rPr lang="fi-FI" sz="2800" smtClean="0"/>
            </a:br>
            <a:r>
              <a:rPr lang="fi-FI" sz="2800" smtClean="0"/>
              <a:t>vuonna 1977. Luotain on matkannut Aurinkokuntamme ulkopuolelle 14 miljardin kilometrin päähän ja etenee yhä lähettäen tietoja.</a:t>
            </a:r>
            <a:br>
              <a:rPr lang="fi-FI" sz="2800" smtClean="0"/>
            </a:br>
            <a:r>
              <a:rPr lang="fi-FI" sz="2800" smtClean="0"/>
              <a:t>Kuinka kauan kestää radiosignaalin lähetys Maasta Voyager 1:een?</a:t>
            </a: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395288" y="3141663"/>
            <a:ext cx="546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Radioaallon nopeus on 300 000 km/s</a:t>
            </a: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042988" y="3716338"/>
          <a:ext cx="7632700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3" imgW="3454400" imgH="660400" progId="Equation.DSMT4">
                  <p:embed/>
                </p:oleObj>
              </mc:Choice>
              <mc:Fallback>
                <p:oleObj name="Equation" r:id="rId3" imgW="34544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7632700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68313" y="5445125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6 667 / 3600 h = 12,963 h = 12 h + 0,963*60 min</a:t>
            </a:r>
          </a:p>
          <a:p>
            <a:pPr eaLnBrk="1" hangingPunct="1"/>
            <a:r>
              <a:rPr lang="fi-FI" sz="2800"/>
              <a:t>			</a:t>
            </a:r>
            <a:r>
              <a:rPr lang="fi-FI" sz="2800" b="1">
                <a:cs typeface="Times New Roman" pitchFamily="18" charset="0"/>
              </a:rPr>
              <a:t>≈ </a:t>
            </a:r>
            <a:r>
              <a:rPr lang="fi-FI" sz="2800" b="1"/>
              <a:t>11h  58 m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04813"/>
            <a:ext cx="9144000" cy="1079500"/>
          </a:xfrm>
        </p:spPr>
        <p:txBody>
          <a:bodyPr/>
          <a:lstStyle/>
          <a:p>
            <a:pPr algn="l" eaLnBrk="1" hangingPunct="1"/>
            <a:r>
              <a:rPr lang="en-GB" sz="2800" smtClean="0">
                <a:cs typeface="Times New Roman" pitchFamily="18" charset="0"/>
              </a:rPr>
              <a:t/>
            </a:r>
            <a:br>
              <a:rPr lang="en-GB" sz="2800" smtClean="0">
                <a:cs typeface="Times New Roman" pitchFamily="18" charset="0"/>
              </a:rPr>
            </a:br>
            <a:r>
              <a:rPr lang="fi-FI" sz="2800" smtClean="0">
                <a:cs typeface="Times New Roman" pitchFamily="18" charset="0"/>
              </a:rPr>
              <a:t> </a:t>
            </a:r>
            <a:r>
              <a:rPr lang="en-GB" sz="2800" smtClean="0">
                <a:cs typeface="Times New Roman" pitchFamily="18" charset="0"/>
              </a:rPr>
              <a:t/>
            </a:r>
            <a:br>
              <a:rPr lang="en-GB" sz="2800" smtClean="0">
                <a:cs typeface="Times New Roman" pitchFamily="18" charset="0"/>
              </a:rPr>
            </a:br>
            <a:r>
              <a:rPr lang="en-GB" sz="4800" smtClean="0">
                <a:cs typeface="Times New Roman" pitchFamily="18" charset="0"/>
              </a:rPr>
              <a:t/>
            </a:r>
            <a:br>
              <a:rPr lang="en-GB" sz="4800" smtClean="0">
                <a:cs typeface="Times New Roman" pitchFamily="18" charset="0"/>
              </a:rPr>
            </a:br>
            <a:endParaRPr lang="fi-FI" sz="4800" smtClean="0">
              <a:cs typeface="Times New Roman" pitchFamily="18" charset="0"/>
            </a:endParaRPr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323850" y="260350"/>
            <a:ext cx="8496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sz="2800">
                <a:solidFill>
                  <a:schemeClr val="tx2"/>
                </a:solidFill>
              </a:rPr>
              <a:t>Merivedessä on liuenneena myrkyllistä uraania</a:t>
            </a:r>
          </a:p>
          <a:p>
            <a:r>
              <a:rPr lang="fi-FI" sz="2800">
                <a:solidFill>
                  <a:schemeClr val="tx2"/>
                </a:solidFill>
              </a:rPr>
              <a:t> noin 2 milligrammaa kuutiometriä kohti</a:t>
            </a:r>
          </a:p>
          <a:p>
            <a:r>
              <a:rPr lang="fi-FI" sz="2400">
                <a:solidFill>
                  <a:schemeClr val="tx2"/>
                </a:solidFill>
              </a:rPr>
              <a:t> (Grönvall, Hannu: Meritiede, Hki, Otava, 1983).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684213" y="3429000"/>
            <a:ext cx="74422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i-FI" b="1">
                <a:solidFill>
                  <a:schemeClr val="tx2"/>
                </a:solidFill>
              </a:rPr>
              <a:t>Ratkaisu:</a:t>
            </a:r>
            <a:r>
              <a:rPr lang="fi-FI" sz="2400">
                <a:solidFill>
                  <a:schemeClr val="tx2"/>
                </a:solidFill>
              </a:rPr>
              <a:t/>
            </a:r>
            <a:br>
              <a:rPr lang="fi-FI" sz="2400">
                <a:solidFill>
                  <a:schemeClr val="tx2"/>
                </a:solidFill>
              </a:rPr>
            </a:br>
            <a:endParaRPr lang="fi-FI" sz="2400">
              <a:solidFill>
                <a:schemeClr val="tx2"/>
              </a:solidFill>
            </a:endParaRPr>
          </a:p>
          <a:p>
            <a:r>
              <a:rPr lang="fi-FI" sz="2800">
                <a:solidFill>
                  <a:schemeClr val="tx2"/>
                </a:solidFill>
              </a:rPr>
              <a:t>Tilavuus = 1000 • 1000 • 50 m</a:t>
            </a:r>
            <a:r>
              <a:rPr lang="fi-FI" sz="2800" baseline="30000">
                <a:solidFill>
                  <a:schemeClr val="tx2"/>
                </a:solidFill>
              </a:rPr>
              <a:t>3</a:t>
            </a:r>
            <a:r>
              <a:rPr lang="fi-FI" sz="2800">
                <a:solidFill>
                  <a:schemeClr val="tx2"/>
                </a:solidFill>
              </a:rPr>
              <a:t> = 50 000 000 m</a:t>
            </a:r>
            <a:r>
              <a:rPr lang="fi-FI" sz="2800" baseline="30000">
                <a:solidFill>
                  <a:schemeClr val="tx2"/>
                </a:solidFill>
              </a:rPr>
              <a:t>3</a:t>
            </a:r>
            <a:r>
              <a:rPr lang="fi-FI" sz="2800">
                <a:solidFill>
                  <a:schemeClr val="tx2"/>
                </a:solidFill>
              </a:rPr>
              <a:t/>
            </a:r>
            <a:br>
              <a:rPr lang="fi-FI" sz="2800">
                <a:solidFill>
                  <a:schemeClr val="tx2"/>
                </a:solidFill>
              </a:rPr>
            </a:br>
            <a:r>
              <a:rPr lang="fi-FI" sz="2800">
                <a:solidFill>
                  <a:schemeClr val="tx2"/>
                </a:solidFill>
              </a:rPr>
              <a:t>Uraania = 2 </a:t>
            </a:r>
            <a:r>
              <a:rPr lang="en-US" sz="2800">
                <a:solidFill>
                  <a:schemeClr val="tx2"/>
                </a:solidFill>
                <a:cs typeface="Times New Roman" pitchFamily="18" charset="0"/>
              </a:rPr>
              <a:t>·5</a:t>
            </a:r>
            <a:r>
              <a:rPr lang="fi-FI" sz="2800">
                <a:solidFill>
                  <a:schemeClr val="tx2"/>
                </a:solidFill>
              </a:rPr>
              <a:t>0 000 000 mg = 100 000 000 mg</a:t>
            </a:r>
          </a:p>
          <a:p>
            <a:r>
              <a:rPr lang="fi-FI" sz="2800">
                <a:solidFill>
                  <a:schemeClr val="tx2"/>
                </a:solidFill>
              </a:rPr>
              <a:t>				         100 000 g = </a:t>
            </a:r>
            <a:r>
              <a:rPr lang="fi-FI" sz="2800" b="1">
                <a:solidFill>
                  <a:schemeClr val="tx2"/>
                </a:solidFill>
              </a:rPr>
              <a:t>100 kg</a:t>
            </a:r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468313" y="1844675"/>
            <a:ext cx="7469187" cy="137318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solidFill>
                  <a:schemeClr val="tx2"/>
                </a:solidFill>
              </a:rPr>
              <a:t>Neliönmuotoisen merialueen sivut ovat 1000 m</a:t>
            </a:r>
          </a:p>
          <a:p>
            <a:pPr eaLnBrk="1" hangingPunct="1"/>
            <a:r>
              <a:rPr lang="fi-FI" sz="2800">
                <a:solidFill>
                  <a:schemeClr val="tx2"/>
                </a:solidFill>
              </a:rPr>
              <a:t> ja syvyys 50 m.</a:t>
            </a:r>
            <a:r>
              <a:rPr lang="en-GB" sz="2800">
                <a:solidFill>
                  <a:schemeClr val="tx2"/>
                </a:solidFill>
              </a:rPr>
              <a:t> </a:t>
            </a:r>
          </a:p>
          <a:p>
            <a:pPr eaLnBrk="1" hangingPunct="1"/>
            <a:r>
              <a:rPr lang="en-GB" sz="2800">
                <a:solidFill>
                  <a:schemeClr val="tx2"/>
                </a:solidFill>
              </a:rPr>
              <a:t>K</a:t>
            </a:r>
            <a:r>
              <a:rPr lang="fi-FI" sz="2800">
                <a:solidFill>
                  <a:schemeClr val="tx2"/>
                </a:solidFill>
              </a:rPr>
              <a:t>uinka paljon kyseisessä vesimassassa on uraania?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27088" y="5949950"/>
            <a:ext cx="708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äärä tuntuu suurelta, terveyshaittaa siitä ei o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fi-FI" sz="3200" smtClean="0"/>
              <a:t>MERKITSEVIEN NUMEROIDEN MÄÄRÄ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93725" y="2098675"/>
            <a:ext cx="8086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VASTAUKSESSA YHTÄ MONTA MERKITSEVÄÄ</a:t>
            </a:r>
          </a:p>
          <a:p>
            <a:pPr eaLnBrk="1" hangingPunct="1"/>
            <a:r>
              <a:rPr lang="fi-FI" sz="2400"/>
              <a:t> NUMEROA KUIN EPÄTARKIMMASSA LÄHTÖARVOSSA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669925" y="3038475"/>
            <a:ext cx="8405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340 000 km     alusta lukien 2 merkitsevää</a:t>
            </a:r>
          </a:p>
          <a:p>
            <a:pPr eaLnBrk="1" hangingPunct="1"/>
            <a:r>
              <a:rPr lang="fi-FI" sz="2800"/>
              <a:t>		   (kokonaisluvun loppunollat eivät merkitse)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46125" y="3876675"/>
            <a:ext cx="7597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Huom! valon nopeus 300 000 km/s on hyvin tarkka,</a:t>
            </a:r>
          </a:p>
          <a:p>
            <a:pPr eaLnBrk="1" hangingPunct="1"/>
            <a:r>
              <a:rPr lang="fi-FI" sz="2800"/>
              <a:t>koska tarkka arvo 299 792,458 km/s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611188" y="4941888"/>
            <a:ext cx="84407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0,1000 m        4 merkitsevää</a:t>
            </a:r>
          </a:p>
          <a:p>
            <a:pPr eaLnBrk="1" hangingPunct="1"/>
            <a:r>
              <a:rPr lang="fi-FI" sz="2800"/>
              <a:t>0,100               3 merkitsevää</a:t>
            </a:r>
          </a:p>
          <a:p>
            <a:pPr eaLnBrk="1" hangingPunct="1"/>
            <a:r>
              <a:rPr lang="fi-FI" sz="2800"/>
              <a:t>0,10                 2 merkitsevää</a:t>
            </a:r>
          </a:p>
          <a:p>
            <a:pPr eaLnBrk="1" hangingPunct="1"/>
            <a:r>
              <a:rPr lang="fi-FI" sz="2800"/>
              <a:t>0,000 025	    2 merkitsevää (etunollat eivät merkitseviä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utoUpdateAnimBg="0"/>
      <p:bldP spid="65540" grpId="0" autoUpdateAnimBg="0"/>
      <p:bldP spid="65541" grpId="0" autoUpdateAnimBg="0"/>
      <p:bldP spid="6554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taustarkkuus, mittausvirheet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63575" y="2054225"/>
            <a:ext cx="7442200" cy="1066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ikään fysikaalinen mittaustulos ei voi olla</a:t>
            </a:r>
          </a:p>
          <a:p>
            <a:pPr eaLnBrk="1" hangingPunct="1"/>
            <a:r>
              <a:rPr lang="fi-FI"/>
              <a:t>ehdottoman tarkka. Tulokset ovat </a:t>
            </a:r>
            <a:r>
              <a:rPr lang="fi-FI" b="1"/>
              <a:t>likiarvoja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735013" y="33988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fi-FI" sz="280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735013" y="3278188"/>
            <a:ext cx="8062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erkiksi 0,1 mm tarkkuudella mitattu pituus:</a:t>
            </a:r>
          </a:p>
          <a:p>
            <a:pPr eaLnBrk="1" hangingPunct="1"/>
            <a:r>
              <a:rPr lang="fi-FI"/>
              <a:t>	</a:t>
            </a:r>
            <a:r>
              <a:rPr lang="fi-FI" b="1"/>
              <a:t>16,5 mm </a:t>
            </a:r>
            <a:r>
              <a:rPr lang="en-US" b="1">
                <a:cs typeface="Times New Roman" pitchFamily="18" charset="0"/>
              </a:rPr>
              <a:t>± 0,1 mm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468313" y="5229225"/>
            <a:ext cx="3241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Paras arvio tulokselle</a:t>
            </a:r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V="1">
            <a:off x="1763713" y="4365625"/>
            <a:ext cx="576262" cy="71913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5127625" y="4983163"/>
            <a:ext cx="3154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ittaustarkkuus</a:t>
            </a:r>
          </a:p>
          <a:p>
            <a:pPr eaLnBrk="1" hangingPunct="1"/>
            <a:r>
              <a:rPr lang="fi-FI" sz="2800"/>
              <a:t>(absoluuttinen virhe)</a:t>
            </a:r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H="1" flipV="1">
            <a:off x="4284663" y="4365625"/>
            <a:ext cx="1223962" cy="6477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/>
      <p:bldP spid="89095" grpId="0"/>
      <p:bldP spid="89096" grpId="0"/>
      <p:bldP spid="89097" grpId="0" animBg="1"/>
      <p:bldP spid="89098" grpId="0"/>
      <p:bldP spid="8909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en mittausvirhe arvioidaan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735013" y="1911350"/>
            <a:ext cx="5197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ittausvirhe voidaan arvioida: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971550" y="2565400"/>
            <a:ext cx="7562850" cy="204152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fi-FI"/>
              <a:t> Mittausten keskihajontana (laskimella)</a:t>
            </a:r>
          </a:p>
          <a:p>
            <a:pPr eaLnBrk="1" hangingPunct="1">
              <a:buFontTx/>
              <a:buAutoNum type="arabicPeriod"/>
            </a:pPr>
            <a:r>
              <a:rPr lang="fi-FI"/>
              <a:t> Mittausten keskipoikkeamana</a:t>
            </a:r>
          </a:p>
          <a:p>
            <a:pPr eaLnBrk="1" hangingPunct="1">
              <a:buFontTx/>
              <a:buAutoNum type="arabicPeriod"/>
            </a:pPr>
            <a:r>
              <a:rPr lang="fi-FI"/>
              <a:t> (suurin arvo – pienin arvo) / 2</a:t>
            </a:r>
          </a:p>
          <a:p>
            <a:pPr eaLnBrk="1" hangingPunct="1">
              <a:buFontTx/>
              <a:buAutoNum type="arabicPeriod"/>
            </a:pPr>
            <a:r>
              <a:rPr lang="fi-FI"/>
              <a:t> Päättelemällä mittalaitteiden tarkkuudesta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755650" y="5084763"/>
            <a:ext cx="70485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Helpoin tapa on 3, siis jaetaan suurimman ja</a:t>
            </a:r>
          </a:p>
          <a:p>
            <a:pPr eaLnBrk="1" hangingPunct="1"/>
            <a:r>
              <a:rPr lang="fi-FI" sz="2800"/>
              <a:t>pienimmän arvon erotus kahdella. Tulos hieman</a:t>
            </a:r>
          </a:p>
          <a:p>
            <a:pPr eaLnBrk="1" hangingPunct="1"/>
            <a:r>
              <a:rPr lang="fi-FI" sz="2800"/>
              <a:t>liioittelee virheen suuruutta.</a:t>
            </a:r>
            <a:r>
              <a:rPr lang="fi-FI"/>
              <a:t> </a:t>
            </a:r>
          </a:p>
        </p:txBody>
      </p:sp>
      <p:sp>
        <p:nvSpPr>
          <p:cNvPr id="91146" name="Freeform 10"/>
          <p:cNvSpPr>
            <a:spLocks/>
          </p:cNvSpPr>
          <p:nvPr/>
        </p:nvSpPr>
        <p:spPr bwMode="auto">
          <a:xfrm>
            <a:off x="179388" y="3933825"/>
            <a:ext cx="831850" cy="1190625"/>
          </a:xfrm>
          <a:custGeom>
            <a:avLst/>
            <a:gdLst>
              <a:gd name="T0" fmla="*/ 369888 w 524"/>
              <a:gd name="T1" fmla="*/ 1190625 h 750"/>
              <a:gd name="T2" fmla="*/ 315913 w 524"/>
              <a:gd name="T3" fmla="*/ 1136650 h 750"/>
              <a:gd name="T4" fmla="*/ 157163 w 524"/>
              <a:gd name="T5" fmla="*/ 941388 h 750"/>
              <a:gd name="T6" fmla="*/ 112713 w 524"/>
              <a:gd name="T7" fmla="*/ 852488 h 750"/>
              <a:gd name="T8" fmla="*/ 76200 w 524"/>
              <a:gd name="T9" fmla="*/ 781050 h 750"/>
              <a:gd name="T10" fmla="*/ 41275 w 524"/>
              <a:gd name="T11" fmla="*/ 595313 h 750"/>
              <a:gd name="T12" fmla="*/ 201613 w 524"/>
              <a:gd name="T13" fmla="*/ 36513 h 750"/>
              <a:gd name="T14" fmla="*/ 271463 w 524"/>
              <a:gd name="T15" fmla="*/ 0 h 750"/>
              <a:gd name="T16" fmla="*/ 831850 w 524"/>
              <a:gd name="T17" fmla="*/ 9525 h 7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24" h="750">
                <a:moveTo>
                  <a:pt x="233" y="750"/>
                </a:moveTo>
                <a:cubicBezTo>
                  <a:pt x="224" y="726"/>
                  <a:pt x="214" y="734"/>
                  <a:pt x="199" y="716"/>
                </a:cubicBezTo>
                <a:cubicBezTo>
                  <a:pt x="165" y="676"/>
                  <a:pt x="136" y="632"/>
                  <a:pt x="99" y="593"/>
                </a:cubicBezTo>
                <a:cubicBezTo>
                  <a:pt x="92" y="573"/>
                  <a:pt x="80" y="556"/>
                  <a:pt x="71" y="537"/>
                </a:cubicBezTo>
                <a:cubicBezTo>
                  <a:pt x="64" y="522"/>
                  <a:pt x="48" y="492"/>
                  <a:pt x="48" y="492"/>
                </a:cubicBezTo>
                <a:cubicBezTo>
                  <a:pt x="41" y="448"/>
                  <a:pt x="35" y="416"/>
                  <a:pt x="26" y="375"/>
                </a:cubicBezTo>
                <a:cubicBezTo>
                  <a:pt x="29" y="261"/>
                  <a:pt x="0" y="84"/>
                  <a:pt x="127" y="23"/>
                </a:cubicBezTo>
                <a:cubicBezTo>
                  <a:pt x="140" y="8"/>
                  <a:pt x="153" y="7"/>
                  <a:pt x="171" y="0"/>
                </a:cubicBezTo>
                <a:cubicBezTo>
                  <a:pt x="289" y="2"/>
                  <a:pt x="524" y="6"/>
                  <a:pt x="524" y="6"/>
                </a:cubicBezTo>
              </a:path>
            </a:pathLst>
          </a:custGeom>
          <a:noFill/>
          <a:ln w="38100" cap="flat" cmpd="sng">
            <a:solidFill>
              <a:srgbClr val="FF0066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2" grpId="0" animBg="1"/>
      <p:bldP spid="91144" grpId="0"/>
      <p:bldP spid="911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611188" y="1628775"/>
            <a:ext cx="6843712" cy="149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Absoluuttinen virhe</a:t>
            </a:r>
            <a:r>
              <a:rPr lang="fi-FI"/>
              <a:t> on virheen suuruus</a:t>
            </a:r>
          </a:p>
          <a:p>
            <a:pPr eaLnBrk="1" hangingPunct="1"/>
            <a:r>
              <a:rPr lang="fi-FI"/>
              <a:t>mittayksiköissä.</a:t>
            </a:r>
            <a:endParaRPr lang="fi-FI" sz="2800"/>
          </a:p>
          <a:p>
            <a:pPr eaLnBrk="1" hangingPunct="1"/>
            <a:r>
              <a:rPr lang="fi-FI" sz="2800"/>
              <a:t>esim pituus = 5,08 m </a:t>
            </a:r>
            <a:r>
              <a:rPr lang="fi-FI" sz="2800">
                <a:cs typeface="Times New Roman" pitchFamily="18" charset="0"/>
              </a:rPr>
              <a:t>± 0,01 m</a:t>
            </a:r>
            <a:endParaRPr lang="en-GB" sz="2800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971550" y="4292600"/>
            <a:ext cx="330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Suhteellinen virhe</a:t>
            </a:r>
            <a:r>
              <a:rPr lang="fi-FI" sz="2800"/>
              <a:t> =</a:t>
            </a:r>
            <a:r>
              <a:rPr lang="fi-FI" sz="2400"/>
              <a:t> </a:t>
            </a:r>
            <a:endParaRPr lang="en-GB" sz="2400"/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356100" y="5013325"/>
            <a:ext cx="401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= 0,00196 </a:t>
            </a:r>
            <a:r>
              <a:rPr lang="fi-FI" sz="2800">
                <a:cs typeface="Times New Roman" pitchFamily="18" charset="0"/>
              </a:rPr>
              <a:t>≈</a:t>
            </a:r>
            <a:r>
              <a:rPr lang="fi-FI" sz="2800"/>
              <a:t> 0,002 = 0,2 %</a:t>
            </a:r>
            <a:endParaRPr lang="en-GB" sz="280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212725" y="323850"/>
            <a:ext cx="858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BSOLUUTTINEN JA SUHTEELLINEN VIRHE</a:t>
            </a:r>
            <a:endParaRPr lang="en-GB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572000" y="4076700"/>
          <a:ext cx="4038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1841500" imgH="419100" progId="Equation.DSMT4">
                  <p:embed/>
                </p:oleObj>
              </mc:Choice>
              <mc:Fallback>
                <p:oleObj name="Equation" r:id="rId3" imgW="18415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6700"/>
                        <a:ext cx="4038600" cy="9175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879475" y="5775325"/>
            <a:ext cx="622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Suhteellinen virhe on siis virheen suuruus </a:t>
            </a:r>
          </a:p>
          <a:p>
            <a:pPr eaLnBrk="1" hangingPunct="1"/>
            <a:r>
              <a:rPr lang="fi-FI" sz="2800"/>
              <a:t>suhteutettuna mittauksen tulokseen</a:t>
            </a: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flipV="1">
            <a:off x="1979613" y="3141663"/>
            <a:ext cx="720725" cy="431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 flipH="1" flipV="1">
            <a:off x="4572000" y="3141663"/>
            <a:ext cx="647700" cy="431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468313" y="3500438"/>
            <a:ext cx="796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i-FI" sz="2800"/>
              <a:t>mittaustulos	       absoluuttinen virhe on 0,01 m = 1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utoUpdateAnimBg="0"/>
      <p:bldP spid="94211" grpId="0" autoUpdateAnimBg="0"/>
      <p:bldP spid="94212" grpId="0" autoUpdateAnimBg="0"/>
      <p:bldP spid="94215" grpId="0"/>
      <p:bldP spid="94216" grpId="0" animBg="1"/>
      <p:bldP spid="94217" grpId="0" animBg="1"/>
      <p:bldP spid="942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371600" y="0"/>
            <a:ext cx="5816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i-FI" sz="4400">
                <a:solidFill>
                  <a:schemeClr val="tx2"/>
                </a:solidFill>
              </a:rPr>
              <a:t>FYSIIKAN TUTKIMUS</a:t>
            </a:r>
            <a:br>
              <a:rPr lang="fi-FI" sz="4400">
                <a:solidFill>
                  <a:schemeClr val="tx2"/>
                </a:solidFill>
              </a:rPr>
            </a:br>
            <a:r>
              <a:rPr lang="fi-FI" sz="3600">
                <a:solidFill>
                  <a:schemeClr val="tx2"/>
                </a:solidFill>
              </a:rPr>
              <a:t>kokeellista ja teoreettista</a:t>
            </a:r>
            <a:endParaRPr lang="en-GB" sz="3600">
              <a:solidFill>
                <a:schemeClr val="tx2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6727825" cy="261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Kokeellinen (empiirinen) tiede: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		Koe = kysymys luonnolle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		Luonto vastaa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		Mittaaminen keskeistä</a:t>
            </a:r>
            <a:endParaRPr lang="en-GB" sz="360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84213" y="4365625"/>
            <a:ext cx="5988050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fi-FI" sz="3600"/>
              <a:t>Teoreettinen tiede: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		Miksi tapahtuu näin? </a:t>
            </a:r>
          </a:p>
          <a:p>
            <a:pPr eaLnBrk="1" hangingPunct="1">
              <a:spcBef>
                <a:spcPct val="20000"/>
              </a:spcBef>
            </a:pPr>
            <a:r>
              <a:rPr lang="fi-FI" sz="3600"/>
              <a:t>		Matemaattinen  laki</a:t>
            </a:r>
            <a:endParaRPr lang="en-GB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12725" y="273050"/>
            <a:ext cx="818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MITTAAMINEN JA MITTAUSVIRHEET</a:t>
            </a:r>
            <a:endParaRPr lang="en-GB" sz="3600"/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669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okaisessa mittauksessa on aina virhettä</a:t>
            </a:r>
            <a:endParaRPr lang="en-GB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04800" y="1806575"/>
            <a:ext cx="7954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iten virhe saadaan mahdollisimman pieneksi?</a:t>
            </a:r>
            <a:endParaRPr lang="en-GB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898525" y="2505075"/>
            <a:ext cx="6364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Huolellisuus on valttia, mutta se ei ainariitä</a:t>
            </a:r>
          </a:p>
          <a:p>
            <a:pPr eaLnBrk="1" hangingPunct="1"/>
            <a:r>
              <a:rPr lang="fi-FI" sz="2800"/>
              <a:t>Parempi mittari</a:t>
            </a:r>
            <a:endParaRPr lang="en-GB" sz="2400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914400" y="3429000"/>
            <a:ext cx="552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Toistetaan</a:t>
            </a:r>
            <a:r>
              <a:rPr lang="fi-FI"/>
              <a:t> mittaus monta kertaa</a:t>
            </a:r>
            <a:endParaRPr lang="en-GB"/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304800" y="4038600"/>
            <a:ext cx="6929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ittaustulos = mittausten </a:t>
            </a:r>
            <a:r>
              <a:rPr lang="fi-FI" b="1"/>
              <a:t>KESKIARVO</a:t>
            </a:r>
            <a:endParaRPr lang="en-GB" b="1"/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304800" y="4572000"/>
            <a:ext cx="84264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ittaustulosten </a:t>
            </a:r>
            <a:r>
              <a:rPr lang="fi-FI" b="1"/>
              <a:t>virhe</a:t>
            </a:r>
            <a:r>
              <a:rPr lang="fi-FI"/>
              <a:t> saadaan keskihajonnasta,</a:t>
            </a:r>
          </a:p>
          <a:p>
            <a:pPr eaLnBrk="1" hangingPunct="1"/>
            <a:r>
              <a:rPr lang="fi-FI"/>
              <a:t>keskipoikkeamasta, suurimman ja pienimmän</a:t>
            </a:r>
          </a:p>
          <a:p>
            <a:pPr eaLnBrk="1" hangingPunct="1"/>
            <a:r>
              <a:rPr lang="fi-FI"/>
              <a:t>erotus jaettuna kahdella tai mittalaitteen tarkkuus).</a:t>
            </a:r>
            <a:endParaRPr lang="en-GB"/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288925" y="1412875"/>
            <a:ext cx="7489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(suureen arvo on desimaaliluku, ei kokonais- tai murtoluku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6" grpId="0" autoUpdateAnimBg="0"/>
      <p:bldP spid="95237" grpId="0" autoUpdateAnimBg="0"/>
      <p:bldP spid="95238" grpId="0" autoUpdateAnimBg="0"/>
      <p:bldP spid="95239" grpId="0" autoUpdateAnimBg="0"/>
      <p:bldP spid="95240" grpId="0" autoUpdateAnimBg="0"/>
      <p:bldP spid="9524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12725" y="-9525"/>
            <a:ext cx="8847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ITATAAN HEILURIN HEILAHDUSAIKA 10 KERTAA</a:t>
            </a:r>
            <a:endParaRPr lang="en-GB" sz="2400"/>
          </a:p>
        </p:txBody>
      </p:sp>
      <p:graphicFrame>
        <p:nvGraphicFramePr>
          <p:cNvPr id="93187" name="Group 3"/>
          <p:cNvGraphicFramePr>
            <a:graphicFrameLocks noGrp="1"/>
          </p:cNvGraphicFramePr>
          <p:nvPr/>
        </p:nvGraphicFramePr>
        <p:xfrm>
          <a:off x="228600" y="685800"/>
          <a:ext cx="4041775" cy="5638800"/>
        </p:xfrm>
        <a:graphic>
          <a:graphicData uri="http://schemas.openxmlformats.org/drawingml/2006/table">
            <a:tbl>
              <a:tblPr/>
              <a:tblGrid>
                <a:gridCol w="1797050"/>
                <a:gridCol w="2244725"/>
              </a:tblGrid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TTAUS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 HEIL. AIKA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,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,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,0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,1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,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,4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2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,9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,1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3225" name="Text Box 41"/>
          <p:cNvSpPr txBox="1">
            <a:spLocks noChangeArrowheads="1"/>
          </p:cNvSpPr>
          <p:nvPr/>
        </p:nvSpPr>
        <p:spPr bwMode="auto">
          <a:xfrm>
            <a:off x="4495800" y="711200"/>
            <a:ext cx="3946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0 heilahduksen</a:t>
            </a:r>
          </a:p>
          <a:p>
            <a:pPr eaLnBrk="1" hangingPunct="1"/>
            <a:r>
              <a:rPr lang="fi-FI" sz="2800"/>
              <a:t>keskiarvo  = </a:t>
            </a:r>
            <a:r>
              <a:rPr lang="fi-FI" sz="2800" b="1"/>
              <a:t>19,97 s</a:t>
            </a:r>
            <a:r>
              <a:rPr lang="fi-FI" sz="2800"/>
              <a:t>, joten</a:t>
            </a:r>
            <a:endParaRPr lang="en-GB" sz="2400"/>
          </a:p>
        </p:txBody>
      </p:sp>
      <p:sp>
        <p:nvSpPr>
          <p:cNvPr id="93226" name="Text Box 42"/>
          <p:cNvSpPr txBox="1">
            <a:spLocks noChangeArrowheads="1"/>
          </p:cNvSpPr>
          <p:nvPr/>
        </p:nvSpPr>
        <p:spPr bwMode="auto">
          <a:xfrm>
            <a:off x="4495800" y="2616200"/>
            <a:ext cx="4619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0 heilahduksen max=21,5 s</a:t>
            </a:r>
          </a:p>
          <a:p>
            <a:pPr eaLnBrk="1" hangingPunct="1"/>
            <a:r>
              <a:rPr lang="fi-FI" sz="2800"/>
              <a:t>ja min=18,5 s, joten virhe=</a:t>
            </a:r>
            <a:r>
              <a:rPr lang="fi-FI" sz="2800" b="1"/>
              <a:t>1,5s</a:t>
            </a:r>
            <a:endParaRPr lang="en-GB" sz="2400" b="1"/>
          </a:p>
        </p:txBody>
      </p: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4495800" y="1701800"/>
            <a:ext cx="4405313" cy="946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 heilahduksen aika =</a:t>
            </a:r>
          </a:p>
          <a:p>
            <a:pPr eaLnBrk="1" hangingPunct="1"/>
            <a:r>
              <a:rPr lang="fi-FI" sz="2800"/>
              <a:t>heilahdusaika = </a:t>
            </a:r>
            <a:r>
              <a:rPr lang="fi-FI" sz="2800" b="1"/>
              <a:t>1,997</a:t>
            </a:r>
            <a:r>
              <a:rPr lang="fi-FI" sz="2400" b="1"/>
              <a:t> </a:t>
            </a:r>
            <a:r>
              <a:rPr lang="fi-FI" sz="2400" b="1">
                <a:cs typeface="Times New Roman" pitchFamily="18" charset="0"/>
              </a:rPr>
              <a:t>≈</a:t>
            </a:r>
            <a:r>
              <a:rPr lang="fi-FI" sz="2800" b="1">
                <a:cs typeface="Times New Roman" pitchFamily="18" charset="0"/>
              </a:rPr>
              <a:t>2,00 s</a:t>
            </a:r>
            <a:endParaRPr lang="en-GB" sz="2400" b="1"/>
          </a:p>
        </p:txBody>
      </p:sp>
      <p:sp>
        <p:nvSpPr>
          <p:cNvPr id="93228" name="Text Box 44"/>
          <p:cNvSpPr txBox="1">
            <a:spLocks noChangeArrowheads="1"/>
          </p:cNvSpPr>
          <p:nvPr/>
        </p:nvSpPr>
        <p:spPr bwMode="auto">
          <a:xfrm>
            <a:off x="4572000" y="3683000"/>
            <a:ext cx="457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 heilahdusajan virhe</a:t>
            </a:r>
          </a:p>
          <a:p>
            <a:pPr eaLnBrk="1" hangingPunct="1"/>
            <a:r>
              <a:rPr lang="fi-FI" sz="2800"/>
              <a:t> = 1,5s/10 = 0,15 s</a:t>
            </a:r>
            <a:r>
              <a:rPr lang="fi-FI" sz="2800">
                <a:sym typeface="Euclid Symbol" pitchFamily="18" charset="2"/>
              </a:rPr>
              <a:t></a:t>
            </a:r>
            <a:endParaRPr lang="en-GB" sz="2400"/>
          </a:p>
        </p:txBody>
      </p:sp>
      <p:sp>
        <p:nvSpPr>
          <p:cNvPr id="93229" name="Text Box 45"/>
          <p:cNvSpPr txBox="1">
            <a:spLocks noChangeArrowheads="1"/>
          </p:cNvSpPr>
          <p:nvPr/>
        </p:nvSpPr>
        <p:spPr bwMode="auto">
          <a:xfrm>
            <a:off x="4572000" y="4876800"/>
            <a:ext cx="4572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Absoluuttinen</a:t>
            </a:r>
            <a:r>
              <a:rPr lang="fi-FI" sz="2800"/>
              <a:t> virhe = </a:t>
            </a:r>
            <a:r>
              <a:rPr lang="fi-FI" sz="2800" b="1"/>
              <a:t>0,15 s</a:t>
            </a:r>
          </a:p>
          <a:p>
            <a:pPr eaLnBrk="1" hangingPunct="1"/>
            <a:r>
              <a:rPr lang="fi-FI" sz="2800" b="1"/>
              <a:t>Suhteellinen</a:t>
            </a:r>
            <a:r>
              <a:rPr lang="fi-FI" sz="2800"/>
              <a:t> virhe=</a:t>
            </a:r>
          </a:p>
          <a:p>
            <a:pPr eaLnBrk="1" hangingPunct="1"/>
            <a:endParaRPr lang="en-GB" sz="2400"/>
          </a:p>
        </p:txBody>
      </p:sp>
      <p:graphicFrame>
        <p:nvGraphicFramePr>
          <p:cNvPr id="93230" name="Object 46"/>
          <p:cNvGraphicFramePr>
            <a:graphicFrameLocks noChangeAspect="1"/>
          </p:cNvGraphicFramePr>
          <p:nvPr/>
        </p:nvGraphicFramePr>
        <p:xfrm>
          <a:off x="5257800" y="5791200"/>
          <a:ext cx="21859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3" imgW="952087" imgH="418918" progId="Equation.DSMT4">
                  <p:embed/>
                </p:oleObj>
              </mc:Choice>
              <mc:Fallback>
                <p:oleObj name="Equation" r:id="rId3" imgW="952087" imgH="41891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91200"/>
                        <a:ext cx="2185988" cy="958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5" grpId="0" autoUpdateAnimBg="0"/>
      <p:bldP spid="93226" grpId="0" autoUpdateAnimBg="0"/>
      <p:bldP spid="93227" grpId="0" animBg="1" autoUpdateAnimBg="0"/>
      <p:bldP spid="93228" grpId="0" autoUpdateAnimBg="0"/>
      <p:bldP spid="93229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Kotimittaus</a:t>
            </a:r>
          </a:p>
        </p:txBody>
      </p:sp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138113" y="1773238"/>
            <a:ext cx="9005887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Otetaan noin 1 m pituinen lanka</a:t>
            </a:r>
          </a:p>
          <a:p>
            <a:pPr eaLnBrk="1" hangingPunct="1">
              <a:buFontTx/>
              <a:buChar char="•"/>
            </a:pPr>
            <a:r>
              <a:rPr lang="fi-FI"/>
              <a:t>Toiseen päähän paino</a:t>
            </a:r>
          </a:p>
          <a:p>
            <a:pPr eaLnBrk="1" hangingPunct="1">
              <a:buFontTx/>
              <a:buChar char="•"/>
            </a:pPr>
            <a:r>
              <a:rPr lang="fi-FI"/>
              <a:t>Lanka roikkumaan jostakin</a:t>
            </a:r>
          </a:p>
          <a:p>
            <a:pPr eaLnBrk="1" hangingPunct="1">
              <a:buFontTx/>
              <a:buChar char="•"/>
            </a:pPr>
            <a:r>
              <a:rPr lang="fi-FI"/>
              <a:t>Muistiin langan pituus kiinnityskohdasta</a:t>
            </a:r>
            <a:br>
              <a:rPr lang="fi-FI"/>
            </a:br>
            <a:r>
              <a:rPr lang="fi-FI"/>
              <a:t>painon keskikohtaan </a:t>
            </a:r>
          </a:p>
          <a:p>
            <a:pPr eaLnBrk="1" hangingPunct="1">
              <a:buFontTx/>
              <a:buChar char="•"/>
            </a:pPr>
            <a:r>
              <a:rPr lang="fi-FI"/>
              <a:t>Mitataan 10 heilahduksen aika, tulos paperille</a:t>
            </a:r>
          </a:p>
          <a:p>
            <a:pPr eaLnBrk="1" hangingPunct="1">
              <a:buFontTx/>
              <a:buChar char="•"/>
            </a:pPr>
            <a:r>
              <a:rPr lang="fi-FI"/>
              <a:t>Toistetaan mittaus 5 kertaa</a:t>
            </a:r>
          </a:p>
          <a:p>
            <a:pPr eaLnBrk="1" hangingPunct="1">
              <a:buFontTx/>
              <a:buChar char="•"/>
            </a:pPr>
            <a:r>
              <a:rPr lang="fi-FI"/>
              <a:t>Lasketaan 5 mittauksen keskiarvo</a:t>
            </a:r>
          </a:p>
          <a:p>
            <a:pPr eaLnBrk="1" hangingPunct="1">
              <a:buFontTx/>
              <a:buChar char="•"/>
            </a:pPr>
            <a:r>
              <a:rPr lang="fi-FI"/>
              <a:t>Jaetaan saatu keskiarvo 10:lla </a:t>
            </a:r>
            <a:r>
              <a:rPr lang="fi-FI">
                <a:sym typeface="Wingdings" pitchFamily="2" charset="2"/>
              </a:rPr>
              <a:t> 1 heilahduksen aika</a:t>
            </a:r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-9525" y="130175"/>
            <a:ext cx="823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fi-FI"/>
              <a:t>TUNNETUIN TÖPPÄYS MITTAYKSIKÖISSÄ</a:t>
            </a:r>
            <a:endParaRPr lang="en-GB" sz="2400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349500"/>
            <a:ext cx="4321175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6" descr="menu-m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27100"/>
            <a:ext cx="748982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12725" y="19050"/>
            <a:ext cx="823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UNNETUIN TÖPPÄYS MITTAYKSIKÖISSÄ</a:t>
            </a:r>
            <a:endParaRPr lang="en-GB" sz="2400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477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999 NASA:n Mars Climate Orbiter-luotaimen piti</a:t>
            </a:r>
          </a:p>
          <a:p>
            <a:pPr eaLnBrk="1" hangingPunct="1"/>
            <a:r>
              <a:rPr lang="fi-FI" sz="2800"/>
              <a:t>asettua kiertämään Marsia.</a:t>
            </a:r>
            <a:endParaRPr lang="en-GB" sz="240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757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NASA tilasi jarrutuslaskelman Lockheed-yhtymältä</a:t>
            </a:r>
            <a:endParaRPr lang="en-GB" sz="240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2514600"/>
            <a:ext cx="81375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Lockheedin kesäharjoittelija-ohjelmoija laski tarvittavat</a:t>
            </a:r>
          </a:p>
          <a:p>
            <a:pPr eaLnBrk="1" hangingPunct="1"/>
            <a:r>
              <a:rPr lang="fi-FI" sz="2800"/>
              <a:t>luvut amerikkalaisissa yksiköissä, siis tuumissa,</a:t>
            </a:r>
          </a:p>
          <a:p>
            <a:pPr eaLnBrk="1" hangingPunct="1"/>
            <a:r>
              <a:rPr lang="fi-FI" sz="2800"/>
              <a:t>nauloissa, paunoissa, jaloissa, maileissa...</a:t>
            </a:r>
            <a:endParaRPr lang="en-GB" sz="2400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7029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Ja ilmoitti luvut NASA:lle kertomatta yksiköitä.</a:t>
            </a:r>
            <a:endParaRPr lang="en-GB" sz="2400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04800" y="4800600"/>
            <a:ext cx="85804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NASA oletti ilman muuta yksiköiden olevan SI:n mukaisia</a:t>
            </a:r>
          </a:p>
          <a:p>
            <a:pPr eaLnBrk="1" hangingPunct="1"/>
            <a:r>
              <a:rPr lang="fi-FI" sz="2800"/>
              <a:t>siis metri-ja kilogramma-yksiköitä.</a:t>
            </a:r>
            <a:endParaRPr lang="en-GB" sz="24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04800" y="5943600"/>
            <a:ext cx="5657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allis luotain rysähti Marsin pintaan...</a:t>
            </a:r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59" grpId="0" autoUpdateAnimBg="0"/>
      <p:bldP spid="23560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839200" cy="1143000"/>
          </a:xfrm>
        </p:spPr>
        <p:txBody>
          <a:bodyPr/>
          <a:lstStyle/>
          <a:p>
            <a:pPr eaLnBrk="1" hangingPunct="1"/>
            <a:r>
              <a:rPr lang="fi-FI" sz="2800" smtClean="0"/>
              <a:t>MITTAUSTARKKUUS: MANNERTEN ETÄISYYS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30338"/>
            <a:ext cx="6172200" cy="399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7" name="Line 5"/>
          <p:cNvSpPr>
            <a:spLocks noChangeShapeType="1"/>
          </p:cNvSpPr>
          <p:nvPr/>
        </p:nvSpPr>
        <p:spPr bwMode="auto">
          <a:xfrm flipV="1">
            <a:off x="2819400" y="3429000"/>
            <a:ext cx="685800" cy="152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074738" y="4953000"/>
            <a:ext cx="699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Vanhaan aikaan tähtitieteellisesti 1 km tarkkuus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1822450" y="6019800"/>
            <a:ext cx="5497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annerten liikunnoista tarkkaa tietoa</a:t>
            </a:r>
          </a:p>
        </p:txBody>
      </p:sp>
      <p:sp>
        <p:nvSpPr>
          <p:cNvPr id="49160" name="AutoShape 8"/>
          <p:cNvSpPr>
            <a:spLocks noChangeArrowheads="1"/>
          </p:cNvSpPr>
          <p:nvPr/>
        </p:nvSpPr>
        <p:spPr bwMode="auto">
          <a:xfrm>
            <a:off x="914400" y="61722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1311275" y="5486400"/>
            <a:ext cx="651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i-FI" sz="2800"/>
              <a:t>Nykyään erikois-GPS:lla 1 mm tarkkuudel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/>
      <p:bldP spid="49158" grpId="0" autoUpdateAnimBg="0"/>
      <p:bldP spid="49159" grpId="0" autoUpdateAnimBg="0"/>
      <p:bldP spid="49160" grpId="0" animBg="1"/>
      <p:bldP spid="49162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Taulukko ja graafinen esitys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755650" y="1196975"/>
            <a:ext cx="6399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Riippuva</a:t>
            </a:r>
            <a:r>
              <a:rPr lang="fi-FI" sz="2800"/>
              <a:t> muuttuja (yleensä tutkittava asia)</a:t>
            </a:r>
          </a:p>
          <a:p>
            <a:pPr eaLnBrk="1" hangingPunct="1"/>
            <a:r>
              <a:rPr lang="fi-FI" sz="2800"/>
              <a:t>pannaan </a:t>
            </a:r>
            <a:r>
              <a:rPr lang="fi-FI" sz="2800" b="1"/>
              <a:t>y</a:t>
            </a:r>
            <a:r>
              <a:rPr lang="fi-FI" sz="2800"/>
              <a:t>-akselille (pystyakseli)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684213" y="2276475"/>
            <a:ext cx="70278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Riippumaton</a:t>
            </a:r>
            <a:r>
              <a:rPr lang="fi-FI" sz="2800"/>
              <a:t> muuttuja (se josta toinen riippuu)</a:t>
            </a:r>
          </a:p>
          <a:p>
            <a:pPr eaLnBrk="1" hangingPunct="1"/>
            <a:r>
              <a:rPr lang="fi-FI" sz="2800"/>
              <a:t>pannaan </a:t>
            </a:r>
            <a:r>
              <a:rPr lang="fi-FI" sz="2800" b="1"/>
              <a:t>x</a:t>
            </a:r>
            <a:r>
              <a:rPr lang="fi-FI" sz="2800"/>
              <a:t>-akselille (vaaka-akseli)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755650" y="3357563"/>
            <a:ext cx="7123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Lukuparit </a:t>
            </a:r>
            <a:r>
              <a:rPr lang="fi-FI" sz="2800" b="1"/>
              <a:t>taulukkoon</a:t>
            </a:r>
            <a:r>
              <a:rPr lang="fi-FI" sz="2800"/>
              <a:t>, x vasemmalle, y oikealle</a:t>
            </a:r>
          </a:p>
          <a:p>
            <a:pPr eaLnBrk="1" hangingPunct="1"/>
            <a:r>
              <a:rPr lang="fi-FI" sz="2800"/>
              <a:t>yksikkö otsikossa</a:t>
            </a:r>
          </a:p>
        </p:txBody>
      </p:sp>
      <p:graphicFrame>
        <p:nvGraphicFramePr>
          <p:cNvPr id="75837" name="Group 61"/>
          <p:cNvGraphicFramePr>
            <a:graphicFrameLocks noGrp="1"/>
          </p:cNvGraphicFramePr>
          <p:nvPr/>
        </p:nvGraphicFramePr>
        <p:xfrm>
          <a:off x="827088" y="4292600"/>
          <a:ext cx="2305050" cy="2073276"/>
        </p:xfrm>
        <a:graphic>
          <a:graphicData uri="http://schemas.openxmlformats.org/drawingml/2006/table">
            <a:tbl>
              <a:tblPr/>
              <a:tblGrid>
                <a:gridCol w="1152525"/>
                <a:gridCol w="1152525"/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 (s)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 (m)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0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0</a:t>
                      </a: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,5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75867" name="Group 91"/>
          <p:cNvGrpSpPr>
            <a:grpSpLocks/>
          </p:cNvGrpSpPr>
          <p:nvPr/>
        </p:nvGrpSpPr>
        <p:grpSpPr bwMode="auto">
          <a:xfrm>
            <a:off x="4140200" y="4149725"/>
            <a:ext cx="3556000" cy="2544763"/>
            <a:chOff x="2608" y="2614"/>
            <a:chExt cx="2240" cy="1603"/>
          </a:xfrm>
        </p:grpSpPr>
        <p:sp>
          <p:nvSpPr>
            <p:cNvPr id="50202" name="Text Box 64"/>
            <p:cNvSpPr txBox="1">
              <a:spLocks noChangeArrowheads="1"/>
            </p:cNvSpPr>
            <p:nvPr/>
          </p:nvSpPr>
          <p:spPr bwMode="auto">
            <a:xfrm>
              <a:off x="4604" y="38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fi-FI"/>
                <a:t>x</a:t>
              </a:r>
            </a:p>
          </p:txBody>
        </p:sp>
        <p:grpSp>
          <p:nvGrpSpPr>
            <p:cNvPr id="50203" name="Group 90"/>
            <p:cNvGrpSpPr>
              <a:grpSpLocks/>
            </p:cNvGrpSpPr>
            <p:nvPr/>
          </p:nvGrpSpPr>
          <p:grpSpPr bwMode="auto">
            <a:xfrm>
              <a:off x="2608" y="2614"/>
              <a:ext cx="2086" cy="1603"/>
              <a:chOff x="2608" y="2614"/>
              <a:chExt cx="2086" cy="1603"/>
            </a:xfrm>
          </p:grpSpPr>
          <p:sp>
            <p:nvSpPr>
              <p:cNvPr id="50204" name="Line 62"/>
              <p:cNvSpPr>
                <a:spLocks noChangeShapeType="1"/>
              </p:cNvSpPr>
              <p:nvPr/>
            </p:nvSpPr>
            <p:spPr bwMode="auto">
              <a:xfrm>
                <a:off x="3107" y="3929"/>
                <a:ext cx="15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05" name="Line 63"/>
              <p:cNvSpPr>
                <a:spLocks noChangeShapeType="1"/>
              </p:cNvSpPr>
              <p:nvPr/>
            </p:nvSpPr>
            <p:spPr bwMode="auto">
              <a:xfrm flipV="1">
                <a:off x="3107" y="2614"/>
                <a:ext cx="0" cy="13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06" name="Text Box 65"/>
              <p:cNvSpPr txBox="1">
                <a:spLocks noChangeArrowheads="1"/>
              </p:cNvSpPr>
              <p:nvPr/>
            </p:nvSpPr>
            <p:spPr bwMode="auto">
              <a:xfrm>
                <a:off x="2608" y="270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/>
                  <a:t>y</a:t>
                </a:r>
              </a:p>
            </p:txBody>
          </p:sp>
          <p:sp>
            <p:nvSpPr>
              <p:cNvPr id="50207" name="Line 66"/>
              <p:cNvSpPr>
                <a:spLocks noChangeShapeType="1"/>
              </p:cNvSpPr>
              <p:nvPr/>
            </p:nvSpPr>
            <p:spPr bwMode="auto">
              <a:xfrm>
                <a:off x="3470" y="3884"/>
                <a:ext cx="0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08" name="Line 67"/>
              <p:cNvSpPr>
                <a:spLocks noChangeShapeType="1"/>
              </p:cNvSpPr>
              <p:nvPr/>
            </p:nvSpPr>
            <p:spPr bwMode="auto">
              <a:xfrm>
                <a:off x="3742" y="3884"/>
                <a:ext cx="0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09" name="Line 68"/>
              <p:cNvSpPr>
                <a:spLocks noChangeShapeType="1"/>
              </p:cNvSpPr>
              <p:nvPr/>
            </p:nvSpPr>
            <p:spPr bwMode="auto">
              <a:xfrm>
                <a:off x="4014" y="3884"/>
                <a:ext cx="0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0" name="Line 70"/>
              <p:cNvSpPr>
                <a:spLocks noChangeShapeType="1"/>
              </p:cNvSpPr>
              <p:nvPr/>
            </p:nvSpPr>
            <p:spPr bwMode="auto">
              <a:xfrm>
                <a:off x="4241" y="3884"/>
                <a:ext cx="0" cy="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1" name="Line 72"/>
              <p:cNvSpPr>
                <a:spLocks noChangeShapeType="1"/>
              </p:cNvSpPr>
              <p:nvPr/>
            </p:nvSpPr>
            <p:spPr bwMode="auto">
              <a:xfrm>
                <a:off x="3107" y="3702"/>
                <a:ext cx="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2" name="Line 73"/>
              <p:cNvSpPr>
                <a:spLocks noChangeShapeType="1"/>
              </p:cNvSpPr>
              <p:nvPr/>
            </p:nvSpPr>
            <p:spPr bwMode="auto">
              <a:xfrm>
                <a:off x="3107" y="3475"/>
                <a:ext cx="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3" name="Line 74"/>
              <p:cNvSpPr>
                <a:spLocks noChangeShapeType="1"/>
              </p:cNvSpPr>
              <p:nvPr/>
            </p:nvSpPr>
            <p:spPr bwMode="auto">
              <a:xfrm>
                <a:off x="3107" y="3249"/>
                <a:ext cx="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4" name="Line 75"/>
              <p:cNvSpPr>
                <a:spLocks noChangeShapeType="1"/>
              </p:cNvSpPr>
              <p:nvPr/>
            </p:nvSpPr>
            <p:spPr bwMode="auto">
              <a:xfrm>
                <a:off x="3107" y="3022"/>
                <a:ext cx="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5" name="Line 76"/>
              <p:cNvSpPr>
                <a:spLocks noChangeShapeType="1"/>
              </p:cNvSpPr>
              <p:nvPr/>
            </p:nvSpPr>
            <p:spPr bwMode="auto">
              <a:xfrm>
                <a:off x="3107" y="2795"/>
                <a:ext cx="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16" name="Text Box 77"/>
              <p:cNvSpPr txBox="1">
                <a:spLocks noChangeArrowheads="1"/>
              </p:cNvSpPr>
              <p:nvPr/>
            </p:nvSpPr>
            <p:spPr bwMode="auto">
              <a:xfrm>
                <a:off x="2865" y="353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 sz="2400"/>
                  <a:t>1</a:t>
                </a:r>
              </a:p>
            </p:txBody>
          </p:sp>
          <p:sp>
            <p:nvSpPr>
              <p:cNvPr id="50217" name="Text Box 79"/>
              <p:cNvSpPr txBox="1">
                <a:spLocks noChangeArrowheads="1"/>
              </p:cNvSpPr>
              <p:nvPr/>
            </p:nvSpPr>
            <p:spPr bwMode="auto">
              <a:xfrm>
                <a:off x="2880" y="311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 sz="2400"/>
                  <a:t>3</a:t>
                </a:r>
              </a:p>
            </p:txBody>
          </p:sp>
          <p:sp>
            <p:nvSpPr>
              <p:cNvPr id="50218" name="Text Box 81"/>
              <p:cNvSpPr txBox="1">
                <a:spLocks noChangeArrowheads="1"/>
              </p:cNvSpPr>
              <p:nvPr/>
            </p:nvSpPr>
            <p:spPr bwMode="auto">
              <a:xfrm>
                <a:off x="3334" y="3929"/>
                <a:ext cx="10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/>
                  <a:t> 1    2   3   4</a:t>
                </a:r>
              </a:p>
            </p:txBody>
          </p:sp>
          <p:sp>
            <p:nvSpPr>
              <p:cNvPr id="50219" name="Oval 82"/>
              <p:cNvSpPr>
                <a:spLocks noChangeArrowheads="1"/>
              </p:cNvSpPr>
              <p:nvPr/>
            </p:nvSpPr>
            <p:spPr bwMode="auto">
              <a:xfrm>
                <a:off x="3424" y="3521"/>
                <a:ext cx="90" cy="77"/>
              </a:xfrm>
              <a:prstGeom prst="ellipse">
                <a:avLst/>
              </a:prstGeom>
              <a:solidFill>
                <a:srgbClr val="FF0066"/>
              </a:solidFill>
              <a:ln w="9525" algn="ctr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20" name="Oval 83"/>
              <p:cNvSpPr>
                <a:spLocks noChangeArrowheads="1"/>
              </p:cNvSpPr>
              <p:nvPr/>
            </p:nvSpPr>
            <p:spPr bwMode="auto">
              <a:xfrm>
                <a:off x="3696" y="3203"/>
                <a:ext cx="90" cy="77"/>
              </a:xfrm>
              <a:prstGeom prst="ellipse">
                <a:avLst/>
              </a:prstGeom>
              <a:solidFill>
                <a:srgbClr val="FF0066"/>
              </a:solidFill>
              <a:ln w="9525" algn="ctr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21" name="Oval 84"/>
              <p:cNvSpPr>
                <a:spLocks noChangeArrowheads="1"/>
              </p:cNvSpPr>
              <p:nvPr/>
            </p:nvSpPr>
            <p:spPr bwMode="auto">
              <a:xfrm>
                <a:off x="3969" y="2886"/>
                <a:ext cx="90" cy="77"/>
              </a:xfrm>
              <a:prstGeom prst="ellipse">
                <a:avLst/>
              </a:prstGeom>
              <a:solidFill>
                <a:srgbClr val="FF0066"/>
              </a:solidFill>
              <a:ln w="9525" algn="ctr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  <p:sp>
            <p:nvSpPr>
              <p:cNvPr id="50222" name="Text Box 85"/>
              <p:cNvSpPr txBox="1">
                <a:spLocks noChangeArrowheads="1"/>
              </p:cNvSpPr>
              <p:nvPr/>
            </p:nvSpPr>
            <p:spPr bwMode="auto">
              <a:xfrm>
                <a:off x="2880" y="288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 sz="2400"/>
                  <a:t>4</a:t>
                </a:r>
              </a:p>
            </p:txBody>
          </p:sp>
          <p:sp>
            <p:nvSpPr>
              <p:cNvPr id="50223" name="Text Box 87"/>
              <p:cNvSpPr txBox="1">
                <a:spLocks noChangeArrowheads="1"/>
              </p:cNvSpPr>
              <p:nvPr/>
            </p:nvSpPr>
            <p:spPr bwMode="auto">
              <a:xfrm>
                <a:off x="2865" y="330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 sz="2400"/>
                  <a:t>2</a:t>
                </a:r>
              </a:p>
            </p:txBody>
          </p:sp>
          <p:sp>
            <p:nvSpPr>
              <p:cNvPr id="50224" name="Text Box 88"/>
              <p:cNvSpPr txBox="1">
                <a:spLocks noChangeArrowheads="1"/>
              </p:cNvSpPr>
              <p:nvPr/>
            </p:nvSpPr>
            <p:spPr bwMode="auto">
              <a:xfrm>
                <a:off x="2880" y="2659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fi-FI" sz="2400"/>
                  <a:t>5</a:t>
                </a:r>
              </a:p>
            </p:txBody>
          </p:sp>
          <p:sp>
            <p:nvSpPr>
              <p:cNvPr id="50225" name="Line 89"/>
              <p:cNvSpPr>
                <a:spLocks noChangeShapeType="1"/>
              </p:cNvSpPr>
              <p:nvPr/>
            </p:nvSpPr>
            <p:spPr bwMode="auto">
              <a:xfrm flipV="1">
                <a:off x="3152" y="2704"/>
                <a:ext cx="1089" cy="118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i-FI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2" grpId="0"/>
      <p:bldP spid="7578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Lineaarinen riippuvuus</a:t>
            </a:r>
            <a:br>
              <a:rPr lang="fi-FI" sz="4000" smtClean="0"/>
            </a:br>
            <a:r>
              <a:rPr lang="fi-FI" sz="4000" smtClean="0"/>
              <a:t>Kuvaaja suora</a:t>
            </a:r>
            <a:r>
              <a:rPr lang="fi-FI" sz="4000" smtClean="0">
                <a:sym typeface="Wingdings" pitchFamily="2" charset="2"/>
              </a:rPr>
              <a:t>kulmakerroin</a:t>
            </a:r>
            <a:endParaRPr lang="fi-FI" sz="4000" smtClean="0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4213" y="1412875"/>
            <a:ext cx="7807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appaleen massa </a:t>
            </a:r>
            <a:r>
              <a:rPr lang="fi-FI" b="1"/>
              <a:t>m</a:t>
            </a:r>
            <a:r>
              <a:rPr lang="fi-FI"/>
              <a:t> on suoraan verrannollinen</a:t>
            </a:r>
            <a:br>
              <a:rPr lang="fi-FI"/>
            </a:br>
            <a:r>
              <a:rPr lang="fi-FI"/>
              <a:t>kappalee tilavuuteen </a:t>
            </a:r>
            <a:r>
              <a:rPr lang="fi-FI" b="1"/>
              <a:t>V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292725" y="623728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 </a:t>
            </a:r>
          </a:p>
        </p:txBody>
      </p:sp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563938" y="2541588"/>
          <a:ext cx="5329237" cy="397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Kaavio" r:id="rId3" imgW="4914839" imgH="3667028" progId="Excel.Chart.8">
                  <p:embed/>
                </p:oleObj>
              </mc:Choice>
              <mc:Fallback>
                <p:oleObj name="Kaavio" r:id="rId3" imgW="4914839" imgH="3667028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41588"/>
                        <a:ext cx="5329237" cy="397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1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2697163"/>
            <a:ext cx="2808288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6311" name="Line 7"/>
          <p:cNvSpPr>
            <a:spLocks noChangeShapeType="1"/>
          </p:cNvSpPr>
          <p:nvPr/>
        </p:nvSpPr>
        <p:spPr bwMode="auto">
          <a:xfrm>
            <a:off x="5364163" y="5084763"/>
            <a:ext cx="21605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6312" name="Line 8"/>
          <p:cNvSpPr>
            <a:spLocks noChangeShapeType="1"/>
          </p:cNvSpPr>
          <p:nvPr/>
        </p:nvSpPr>
        <p:spPr bwMode="auto">
          <a:xfrm flipV="1">
            <a:off x="7535863" y="3470275"/>
            <a:ext cx="0" cy="1619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5265738" y="5268913"/>
          <a:ext cx="2555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6" imgW="1409088" imgH="203112" progId="Equation.DSMT4">
                  <p:embed/>
                </p:oleObj>
              </mc:Choice>
              <mc:Fallback>
                <p:oleObj name="Equation" r:id="rId6" imgW="1409088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268913"/>
                        <a:ext cx="2555875" cy="368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7192963" y="4032250"/>
          <a:ext cx="1825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8" imgW="1028254" imgH="355446" progId="Equation.DSMT4">
                  <p:embed/>
                </p:oleObj>
              </mc:Choice>
              <mc:Fallback>
                <p:oleObj name="Equation" r:id="rId8" imgW="1028254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4032250"/>
                        <a:ext cx="1825625" cy="631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5" name="Object 11"/>
          <p:cNvGraphicFramePr>
            <a:graphicFrameLocks noChangeAspect="1"/>
          </p:cNvGraphicFramePr>
          <p:nvPr/>
        </p:nvGraphicFramePr>
        <p:xfrm>
          <a:off x="901700" y="5114925"/>
          <a:ext cx="21558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10" imgW="1206500" imgH="889000" progId="Equation.DSMT4">
                  <p:embed/>
                </p:oleObj>
              </mc:Choice>
              <mc:Fallback>
                <p:oleObj name="Equation" r:id="rId10" imgW="12065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114925"/>
                        <a:ext cx="2155825" cy="1589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6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26309" grpId="0"/>
      <p:bldP spid="226311" grpId="0" animBg="1"/>
      <p:bldP spid="2263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12725" y="149225"/>
            <a:ext cx="4067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KESKINOPEUS =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83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ASAINEN LIIKE = NOPEUS PYSYY SAMANA</a:t>
            </a:r>
            <a:endParaRPr lang="fi-FI" sz="2400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79486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IIHTYVÄ  LIIKE = NOPEUS  KASVAA</a:t>
            </a:r>
          </a:p>
          <a:p>
            <a:pPr eaLnBrk="1" hangingPunct="1"/>
            <a:r>
              <a:rPr lang="fi-FI"/>
              <a:t>HIDASTUVA  LIIKE = NOPEUS  VÄHENEE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12725" y="3676650"/>
            <a:ext cx="7216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.:</a:t>
            </a:r>
            <a:r>
              <a:rPr lang="fi-FI" sz="2400"/>
              <a:t> </a:t>
            </a:r>
            <a:r>
              <a:rPr lang="fi-FI"/>
              <a:t>HKI--&gt; KUUSAMO 790 km matka,</a:t>
            </a:r>
          </a:p>
          <a:p>
            <a:pPr eaLnBrk="1" hangingPunct="1"/>
            <a:r>
              <a:rPr lang="fi-FI"/>
              <a:t>	ajoaika 10 tuntia. Keskinopeus = ?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12725" y="5124450"/>
            <a:ext cx="819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Ratkaisu: keskinopeus = 790 km/ 10 h = 79 km/h</a:t>
            </a:r>
          </a:p>
        </p:txBody>
      </p:sp>
      <p:graphicFrame>
        <p:nvGraphicFramePr>
          <p:cNvPr id="53255" name="Object 8"/>
          <p:cNvGraphicFramePr>
            <a:graphicFrameLocks noChangeAspect="1"/>
          </p:cNvGraphicFramePr>
          <p:nvPr/>
        </p:nvGraphicFramePr>
        <p:xfrm>
          <a:off x="4800600" y="0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0"/>
                        <a:ext cx="1600200" cy="99060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utoUpdateAnimBg="0"/>
      <p:bldP spid="33796" grpId="0" autoUpdateAnimBg="0"/>
      <p:bldP spid="33797" grpId="0" autoUpdateAnimBg="0"/>
      <p:bldP spid="3379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km/h vai m/s ?</a:t>
            </a:r>
            <a:endParaRPr lang="en-GB" smtClean="0"/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669925" y="1466850"/>
            <a:ext cx="3617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olempia käytetään.</a:t>
            </a:r>
            <a:endParaRPr lang="en-GB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669925" y="2076450"/>
            <a:ext cx="5786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iihtyvyyslaskuissa kuitenkin m/s</a:t>
            </a:r>
            <a:endParaRPr lang="en-GB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685800" y="2743200"/>
            <a:ext cx="6180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ätevä muunnos m/s ja km/h välillä:</a:t>
            </a:r>
            <a:endParaRPr lang="en-GB"/>
          </a:p>
        </p:txBody>
      </p:sp>
      <p:grpSp>
        <p:nvGrpSpPr>
          <p:cNvPr id="102406" name="Group 6"/>
          <p:cNvGrpSpPr>
            <a:grpSpLocks/>
          </p:cNvGrpSpPr>
          <p:nvPr/>
        </p:nvGrpSpPr>
        <p:grpSpPr bwMode="auto">
          <a:xfrm>
            <a:off x="1066800" y="3810000"/>
            <a:ext cx="1524000" cy="1371600"/>
            <a:chOff x="672" y="2400"/>
            <a:chExt cx="960" cy="864"/>
          </a:xfrm>
        </p:grpSpPr>
        <p:sp>
          <p:nvSpPr>
            <p:cNvPr id="54287" name="Oval 7"/>
            <p:cNvSpPr>
              <a:spLocks noChangeArrowheads="1"/>
            </p:cNvSpPr>
            <p:nvPr/>
          </p:nvSpPr>
          <p:spPr bwMode="auto">
            <a:xfrm>
              <a:off x="672" y="2400"/>
              <a:ext cx="960" cy="8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graphicFrame>
          <p:nvGraphicFramePr>
            <p:cNvPr id="54288" name="Object 8"/>
            <p:cNvGraphicFramePr>
              <a:graphicFrameLocks noChangeAspect="1"/>
            </p:cNvGraphicFramePr>
            <p:nvPr/>
          </p:nvGraphicFramePr>
          <p:xfrm>
            <a:off x="1017" y="2496"/>
            <a:ext cx="325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1" name="Equation" r:id="rId3" imgW="177646" imgH="393359" progId="Equation.DSMT4">
                    <p:embed/>
                  </p:oleObj>
                </mc:Choice>
                <mc:Fallback>
                  <p:oleObj name="Equation" r:id="rId3" imgW="177646" imgH="39335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" y="2496"/>
                          <a:ext cx="325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9" name="Group 9"/>
          <p:cNvGrpSpPr>
            <a:grpSpLocks/>
          </p:cNvGrpSpPr>
          <p:nvPr/>
        </p:nvGrpSpPr>
        <p:grpSpPr bwMode="auto">
          <a:xfrm>
            <a:off x="4800600" y="3429000"/>
            <a:ext cx="2286000" cy="2362200"/>
            <a:chOff x="3600" y="2256"/>
            <a:chExt cx="1440" cy="1488"/>
          </a:xfrm>
        </p:grpSpPr>
        <p:sp>
          <p:nvSpPr>
            <p:cNvPr id="54285" name="Oval 10"/>
            <p:cNvSpPr>
              <a:spLocks noChangeArrowheads="1"/>
            </p:cNvSpPr>
            <p:nvPr/>
          </p:nvSpPr>
          <p:spPr bwMode="auto">
            <a:xfrm>
              <a:off x="3600" y="2256"/>
              <a:ext cx="1440" cy="1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graphicFrame>
          <p:nvGraphicFramePr>
            <p:cNvPr id="54286" name="Object 11"/>
            <p:cNvGraphicFramePr>
              <a:graphicFrameLocks noChangeAspect="1"/>
            </p:cNvGraphicFramePr>
            <p:nvPr/>
          </p:nvGraphicFramePr>
          <p:xfrm>
            <a:off x="4032" y="2544"/>
            <a:ext cx="589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2" name="Equation" r:id="rId5" imgW="253890" imgH="393529" progId="Equation.DSMT4">
                    <p:embed/>
                  </p:oleObj>
                </mc:Choice>
                <mc:Fallback>
                  <p:oleObj name="Equation" r:id="rId5" imgW="253890" imgH="39352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544"/>
                          <a:ext cx="589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12" name="Freeform 12"/>
          <p:cNvSpPr>
            <a:spLocks/>
          </p:cNvSpPr>
          <p:nvPr/>
        </p:nvSpPr>
        <p:spPr bwMode="auto">
          <a:xfrm>
            <a:off x="2438400" y="3467100"/>
            <a:ext cx="2514600" cy="495300"/>
          </a:xfrm>
          <a:custGeom>
            <a:avLst/>
            <a:gdLst>
              <a:gd name="T0" fmla="*/ 0 w 1584"/>
              <a:gd name="T1" fmla="*/ 495300 h 312"/>
              <a:gd name="T2" fmla="*/ 990600 w 1584"/>
              <a:gd name="T3" fmla="*/ 38100 h 312"/>
              <a:gd name="T4" fmla="*/ 2514600 w 1584"/>
              <a:gd name="T5" fmla="*/ 266700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4" h="312">
                <a:moveTo>
                  <a:pt x="0" y="312"/>
                </a:moveTo>
                <a:cubicBezTo>
                  <a:pt x="180" y="180"/>
                  <a:pt x="360" y="48"/>
                  <a:pt x="624" y="24"/>
                </a:cubicBezTo>
                <a:cubicBezTo>
                  <a:pt x="888" y="0"/>
                  <a:pt x="1236" y="84"/>
                  <a:pt x="1584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02413" name="Freeform 13"/>
          <p:cNvSpPr>
            <a:spLocks/>
          </p:cNvSpPr>
          <p:nvPr/>
        </p:nvSpPr>
        <p:spPr bwMode="auto">
          <a:xfrm>
            <a:off x="2362200" y="5334000"/>
            <a:ext cx="2590800" cy="495300"/>
          </a:xfrm>
          <a:custGeom>
            <a:avLst/>
            <a:gdLst>
              <a:gd name="T0" fmla="*/ 2590800 w 1632"/>
              <a:gd name="T1" fmla="*/ 228600 h 312"/>
              <a:gd name="T2" fmla="*/ 1066800 w 1632"/>
              <a:gd name="T3" fmla="*/ 457200 h 312"/>
              <a:gd name="T4" fmla="*/ 0 w 1632"/>
              <a:gd name="T5" fmla="*/ 0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32" h="312">
                <a:moveTo>
                  <a:pt x="1632" y="144"/>
                </a:moveTo>
                <a:cubicBezTo>
                  <a:pt x="1288" y="228"/>
                  <a:pt x="944" y="312"/>
                  <a:pt x="672" y="288"/>
                </a:cubicBezTo>
                <a:cubicBezTo>
                  <a:pt x="400" y="264"/>
                  <a:pt x="112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2803525" y="3676650"/>
            <a:ext cx="1628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erto 3,6</a:t>
            </a:r>
            <a:endParaRPr lang="en-GB"/>
          </a:p>
        </p:txBody>
      </p:sp>
      <p:sp>
        <p:nvSpPr>
          <p:cNvPr id="102415" name="Text Box 15"/>
          <p:cNvSpPr txBox="1">
            <a:spLocks noChangeArrowheads="1"/>
          </p:cNvSpPr>
          <p:nvPr/>
        </p:nvSpPr>
        <p:spPr bwMode="auto">
          <a:xfrm>
            <a:off x="3108325" y="4972050"/>
            <a:ext cx="1493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ako 3,6</a:t>
            </a:r>
            <a:endParaRPr lang="en-GB"/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1127125" y="5962650"/>
            <a:ext cx="6899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10 m/s	=	3,6 </a:t>
            </a:r>
            <a:r>
              <a:rPr lang="fi-FI">
                <a:cs typeface="Times New Roman" pitchFamily="18" charset="0"/>
              </a:rPr>
              <a:t>• 10  km/h =36 km/h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utoUpdateAnimBg="0"/>
      <p:bldP spid="102404" grpId="0" autoUpdateAnimBg="0"/>
      <p:bldP spid="102405" grpId="0" autoUpdateAnimBg="0"/>
      <p:bldP spid="102412" grpId="0" animBg="1"/>
      <p:bldP spid="102413" grpId="0" animBg="1"/>
      <p:bldP spid="102414" grpId="0" autoUpdateAnimBg="0"/>
      <p:bldP spid="102415" grpId="0" autoUpdateAnimBg="0"/>
      <p:bldP spid="1024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44488" y="692150"/>
            <a:ext cx="8799512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GALILEI,  NEWTON,  EINSTEIN:</a:t>
            </a:r>
          </a:p>
          <a:p>
            <a:pPr eaLnBrk="1" hangingPunct="1"/>
            <a:endParaRPr lang="fi-FI" sz="2400"/>
          </a:p>
          <a:p>
            <a:pPr eaLnBrk="1" hangingPunct="1">
              <a:buFontTx/>
              <a:buChar char="•"/>
            </a:pPr>
            <a:r>
              <a:rPr lang="fi-FI"/>
              <a:t>”Luonnon kirja on kirjoitettu</a:t>
            </a:r>
          </a:p>
          <a:p>
            <a:pPr eaLnBrk="1" hangingPunct="1"/>
            <a:r>
              <a:rPr lang="fi-FI"/>
              <a:t>    matematiikan kielellä”</a:t>
            </a:r>
          </a:p>
          <a:p>
            <a:pPr eaLnBrk="1" hangingPunct="1"/>
            <a:endParaRPr lang="fi-FI"/>
          </a:p>
          <a:p>
            <a:pPr eaLnBrk="1" hangingPunct="1">
              <a:buFontTx/>
              <a:buChar char="•"/>
            </a:pPr>
            <a:r>
              <a:rPr lang="fi-FI"/>
              <a:t>”Tavoitteena on luonnon toimintaperiaatteiden</a:t>
            </a:r>
          </a:p>
          <a:p>
            <a:pPr eaLnBrk="1" hangingPunct="1"/>
            <a:r>
              <a:rPr lang="fi-FI"/>
              <a:t>   löytäminen,  niiden pelkistäminen yleisiksi</a:t>
            </a:r>
          </a:p>
          <a:p>
            <a:pPr eaLnBrk="1" hangingPunct="1"/>
            <a:r>
              <a:rPr lang="fi-FI"/>
              <a:t>   säännöiksi”</a:t>
            </a:r>
          </a:p>
          <a:p>
            <a:pPr eaLnBrk="1" hangingPunct="1">
              <a:buFontTx/>
              <a:buChar char="•"/>
            </a:pPr>
            <a:endParaRPr lang="fi-FI"/>
          </a:p>
          <a:p>
            <a:pPr eaLnBrk="1" hangingPunct="1">
              <a:buFontTx/>
              <a:buChar char="•"/>
            </a:pPr>
            <a:r>
              <a:rPr lang="fi-FI"/>
              <a:t>”Käsittämättömintä luonnossa on sen käsitettävyys”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0" y="457200"/>
            <a:ext cx="879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TASAINEN LIIKE KOORDINAATISTOSSA</a:t>
            </a:r>
            <a:endParaRPr lang="fi-FI" sz="400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93725" y="1035050"/>
            <a:ext cx="617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Nopeus pysyy koko ajan samana</a:t>
            </a:r>
            <a:endParaRPr lang="fi-FI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685800" y="22098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685800" y="40386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5410200" y="2209800"/>
            <a:ext cx="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5410200" y="40386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04800" y="1625600"/>
            <a:ext cx="200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matka s (m)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2209800" y="4140200"/>
            <a:ext cx="1509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aika t (s)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4876800" y="1625600"/>
            <a:ext cx="2379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nopeus v (m/s)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629400" y="4140200"/>
            <a:ext cx="1509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/>
              <a:t>aika t (s)</a:t>
            </a: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 flipV="1">
            <a:off x="685800" y="2819400"/>
            <a:ext cx="2590800" cy="12192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>
            <a:off x="1447800" y="3657600"/>
            <a:ext cx="1676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 flipV="1">
            <a:off x="3124200" y="2895600"/>
            <a:ext cx="0" cy="762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184525" y="2886075"/>
            <a:ext cx="904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0 m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1905000" y="35306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,0 s</a:t>
            </a:r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5410200" y="2819400"/>
            <a:ext cx="1905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4495800" y="2438400"/>
            <a:ext cx="69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2,5</a:t>
            </a:r>
          </a:p>
        </p:txBody>
      </p: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044575" y="5084763"/>
          <a:ext cx="59039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084763"/>
                        <a:ext cx="59039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1403350" y="3573463"/>
            <a:ext cx="71438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3132138" y="2781300"/>
            <a:ext cx="71437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1" grpId="0" animBg="1"/>
      <p:bldP spid="34822" grpId="0" animBg="1"/>
      <p:bldP spid="34823" grpId="0" animBg="1"/>
      <p:bldP spid="34824" grpId="0" animBg="1"/>
      <p:bldP spid="34825" grpId="0" autoUpdateAnimBg="0"/>
      <p:bldP spid="34826" grpId="0" autoUpdateAnimBg="0"/>
      <p:bldP spid="34828" grpId="0" autoUpdateAnimBg="0"/>
      <p:bldP spid="34829" grpId="0" autoUpdateAnimBg="0"/>
      <p:bldP spid="34830" grpId="0" animBg="1"/>
      <p:bldP spid="34832" grpId="0" animBg="1"/>
      <p:bldP spid="34833" grpId="0" animBg="1"/>
      <p:bldP spid="34834" grpId="0" autoUpdateAnimBg="0"/>
      <p:bldP spid="34835" grpId="0" autoUpdateAnimBg="0"/>
      <p:bldP spid="34842" grpId="0" animBg="1"/>
      <p:bldP spid="34843" grpId="0"/>
      <p:bldP spid="34846" grpId="0" animBg="1"/>
      <p:bldP spid="3484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Keskinopeus välillä 2,0s….4,0s</a:t>
            </a:r>
          </a:p>
        </p:txBody>
      </p:sp>
      <p:graphicFrame>
        <p:nvGraphicFramePr>
          <p:cNvPr id="96489" name="Group 233"/>
          <p:cNvGraphicFramePr>
            <a:graphicFrameLocks noGrp="1"/>
          </p:cNvGraphicFramePr>
          <p:nvPr/>
        </p:nvGraphicFramePr>
        <p:xfrm>
          <a:off x="611188" y="1700213"/>
          <a:ext cx="1287462" cy="4762500"/>
        </p:xfrm>
        <a:graphic>
          <a:graphicData uri="http://schemas.openxmlformats.org/drawingml/2006/table">
            <a:tbl>
              <a:tblPr/>
              <a:tblGrid>
                <a:gridCol w="609600"/>
                <a:gridCol w="677862"/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/s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/m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,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6491" name="Object 235"/>
          <p:cNvGraphicFramePr>
            <a:graphicFrameLocks noChangeAspect="1"/>
          </p:cNvGraphicFramePr>
          <p:nvPr/>
        </p:nvGraphicFramePr>
        <p:xfrm>
          <a:off x="2771775" y="1196975"/>
          <a:ext cx="523875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Kaavio" r:id="rId3" imgW="5238853" imgH="3686020" progId="Excel.Chart.8">
                  <p:embed/>
                </p:oleObj>
              </mc:Choice>
              <mc:Fallback>
                <p:oleObj name="Kaavio" r:id="rId3" imgW="5238853" imgH="3686020" progId="Excel.Chart.8">
                  <p:embed/>
                  <p:pic>
                    <p:nvPicPr>
                      <p:cNvPr id="0" name="Object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6975"/>
                        <a:ext cx="523875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497" name="Line 241"/>
          <p:cNvSpPr>
            <a:spLocks noChangeShapeType="1"/>
          </p:cNvSpPr>
          <p:nvPr/>
        </p:nvSpPr>
        <p:spPr bwMode="auto">
          <a:xfrm>
            <a:off x="4643438" y="3573463"/>
            <a:ext cx="1081087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6498" name="Line 242"/>
          <p:cNvSpPr>
            <a:spLocks noChangeShapeType="1"/>
          </p:cNvSpPr>
          <p:nvPr/>
        </p:nvSpPr>
        <p:spPr bwMode="auto">
          <a:xfrm flipV="1">
            <a:off x="5724525" y="2492375"/>
            <a:ext cx="0" cy="1081088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6499" name="Text Box 243"/>
          <p:cNvSpPr txBox="1">
            <a:spLocks noChangeArrowheads="1"/>
          </p:cNvSpPr>
          <p:nvPr/>
        </p:nvSpPr>
        <p:spPr bwMode="auto">
          <a:xfrm>
            <a:off x="4500563" y="3500438"/>
            <a:ext cx="13827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l-GR" sz="2800">
                <a:cs typeface="Times New Roman" pitchFamily="18" charset="0"/>
              </a:rPr>
              <a:t>Δ</a:t>
            </a:r>
            <a:r>
              <a:rPr lang="fi-FI" sz="2800">
                <a:cs typeface="Times New Roman" pitchFamily="18" charset="0"/>
              </a:rPr>
              <a:t>t=2,0 s</a:t>
            </a:r>
            <a:endParaRPr lang="el-GR" sz="2800">
              <a:cs typeface="Times New Roman" pitchFamily="18" charset="0"/>
            </a:endParaRPr>
          </a:p>
        </p:txBody>
      </p:sp>
      <p:sp>
        <p:nvSpPr>
          <p:cNvPr id="96500" name="Text Box 244"/>
          <p:cNvSpPr txBox="1">
            <a:spLocks noChangeArrowheads="1"/>
          </p:cNvSpPr>
          <p:nvPr/>
        </p:nvSpPr>
        <p:spPr bwMode="auto">
          <a:xfrm>
            <a:off x="5775325" y="2678113"/>
            <a:ext cx="1560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l-GR" sz="2800">
                <a:cs typeface="Times New Roman" pitchFamily="18" charset="0"/>
              </a:rPr>
              <a:t>Δ</a:t>
            </a:r>
            <a:r>
              <a:rPr lang="fi-FI" sz="2800">
                <a:cs typeface="Times New Roman" pitchFamily="18" charset="0"/>
              </a:rPr>
              <a:t>s=5,3 m</a:t>
            </a:r>
            <a:endParaRPr lang="el-GR" sz="2800">
              <a:cs typeface="Times New Roman" pitchFamily="18" charset="0"/>
            </a:endParaRPr>
          </a:p>
        </p:txBody>
      </p:sp>
      <p:graphicFrame>
        <p:nvGraphicFramePr>
          <p:cNvPr id="56359" name="Object 24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502" name="Object 246"/>
          <p:cNvGraphicFramePr>
            <a:graphicFrameLocks noChangeAspect="1"/>
          </p:cNvGraphicFramePr>
          <p:nvPr/>
        </p:nvGraphicFramePr>
        <p:xfrm>
          <a:off x="2339975" y="5326063"/>
          <a:ext cx="63357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7" imgW="3022600" imgH="419100" progId="Equation.DSMT4">
                  <p:embed/>
                </p:oleObj>
              </mc:Choice>
              <mc:Fallback>
                <p:oleObj name="Equation" r:id="rId7" imgW="3022600" imgH="419100" progId="Equation.DSMT4">
                  <p:embed/>
                  <p:pic>
                    <p:nvPicPr>
                      <p:cNvPr id="0" name="Object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326063"/>
                        <a:ext cx="6335713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6491" grpId="0"/>
      <p:bldP spid="96497" grpId="0" animBg="1"/>
      <p:bldP spid="96498" grpId="0" animBg="1"/>
      <p:bldP spid="96499" grpId="0"/>
      <p:bldP spid="9650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Hetkellinen nopeus hetkellä t=3,0 s</a:t>
            </a:r>
          </a:p>
        </p:txBody>
      </p:sp>
      <p:graphicFrame>
        <p:nvGraphicFramePr>
          <p:cNvPr id="98307" name="Group 3"/>
          <p:cNvGraphicFramePr>
            <a:graphicFrameLocks noGrp="1"/>
          </p:cNvGraphicFramePr>
          <p:nvPr/>
        </p:nvGraphicFramePr>
        <p:xfrm>
          <a:off x="611188" y="1700213"/>
          <a:ext cx="1287462" cy="4762500"/>
        </p:xfrm>
        <a:graphic>
          <a:graphicData uri="http://schemas.openxmlformats.org/drawingml/2006/table">
            <a:tbl>
              <a:tblPr/>
              <a:tblGrid>
                <a:gridCol w="609600"/>
                <a:gridCol w="677862"/>
              </a:tblGrid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/s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/m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,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,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,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2771775" y="1196975"/>
          <a:ext cx="523875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Kaavio" r:id="rId3" imgW="5238853" imgH="3686020" progId="Excel.Chart.8">
                  <p:embed/>
                </p:oleObj>
              </mc:Choice>
              <mc:Fallback>
                <p:oleObj name="Kaavio" r:id="rId3" imgW="5238853" imgH="3686020" progId="Excel.Chart.8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96975"/>
                        <a:ext cx="523875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3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5" name="Line 41"/>
          <p:cNvSpPr>
            <a:spLocks noChangeShapeType="1"/>
          </p:cNvSpPr>
          <p:nvPr/>
        </p:nvSpPr>
        <p:spPr bwMode="auto">
          <a:xfrm flipV="1">
            <a:off x="4284663" y="1557338"/>
            <a:ext cx="2087562" cy="2376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8346" name="Text Box 42"/>
          <p:cNvSpPr txBox="1">
            <a:spLocks noChangeArrowheads="1"/>
          </p:cNvSpPr>
          <p:nvPr/>
        </p:nvSpPr>
        <p:spPr bwMode="auto">
          <a:xfrm>
            <a:off x="2463800" y="4838700"/>
            <a:ext cx="6410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Piirretään tangentti (sivuaja) kohtaan t=3,0s</a:t>
            </a:r>
          </a:p>
          <a:p>
            <a:pPr eaLnBrk="1" hangingPunct="1"/>
            <a:r>
              <a:rPr lang="fi-FI" sz="2800"/>
              <a:t>ja lasketaan </a:t>
            </a:r>
            <a:r>
              <a:rPr lang="fi-FI" sz="2800" b="1"/>
              <a:t>kulmakerroin</a:t>
            </a:r>
          </a:p>
        </p:txBody>
      </p:sp>
      <p:sp>
        <p:nvSpPr>
          <p:cNvPr id="98347" name="Line 43"/>
          <p:cNvSpPr>
            <a:spLocks noChangeShapeType="1"/>
          </p:cNvSpPr>
          <p:nvPr/>
        </p:nvSpPr>
        <p:spPr bwMode="auto">
          <a:xfrm>
            <a:off x="4356100" y="3933825"/>
            <a:ext cx="1944688" cy="0"/>
          </a:xfrm>
          <a:prstGeom prst="line">
            <a:avLst/>
          </a:prstGeom>
          <a:noFill/>
          <a:ln w="76200" cap="rnd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8348" name="Line 44"/>
          <p:cNvSpPr>
            <a:spLocks noChangeShapeType="1"/>
          </p:cNvSpPr>
          <p:nvPr/>
        </p:nvSpPr>
        <p:spPr bwMode="auto">
          <a:xfrm flipV="1">
            <a:off x="6227763" y="1773238"/>
            <a:ext cx="0" cy="2160587"/>
          </a:xfrm>
          <a:prstGeom prst="line">
            <a:avLst/>
          </a:prstGeom>
          <a:noFill/>
          <a:ln w="76200" cap="rnd">
            <a:solidFill>
              <a:srgbClr val="0000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98349" name="Text Box 45"/>
          <p:cNvSpPr txBox="1">
            <a:spLocks noChangeArrowheads="1"/>
          </p:cNvSpPr>
          <p:nvPr/>
        </p:nvSpPr>
        <p:spPr bwMode="auto">
          <a:xfrm>
            <a:off x="4787900" y="3357563"/>
            <a:ext cx="1382713" cy="5191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l-GR" sz="2800">
                <a:cs typeface="Times New Roman" pitchFamily="18" charset="0"/>
              </a:rPr>
              <a:t>Δ</a:t>
            </a:r>
            <a:r>
              <a:rPr lang="fi-FI" sz="2800">
                <a:cs typeface="Times New Roman" pitchFamily="18" charset="0"/>
              </a:rPr>
              <a:t>t=3,8 s</a:t>
            </a:r>
            <a:endParaRPr lang="el-GR" sz="2800">
              <a:cs typeface="Times New Roman" pitchFamily="18" charset="0"/>
            </a:endParaRPr>
          </a:p>
        </p:txBody>
      </p:sp>
      <p:sp>
        <p:nvSpPr>
          <p:cNvPr id="98350" name="Text Box 46"/>
          <p:cNvSpPr txBox="1">
            <a:spLocks noChangeArrowheads="1"/>
          </p:cNvSpPr>
          <p:nvPr/>
        </p:nvSpPr>
        <p:spPr bwMode="auto">
          <a:xfrm>
            <a:off x="6424613" y="2533650"/>
            <a:ext cx="1916112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l-GR" sz="2800">
                <a:cs typeface="Times New Roman" pitchFamily="18" charset="0"/>
              </a:rPr>
              <a:t>Δ</a:t>
            </a:r>
            <a:r>
              <a:rPr lang="fi-FI" sz="2800">
                <a:cs typeface="Times New Roman" pitchFamily="18" charset="0"/>
              </a:rPr>
              <a:t>s = 10,8 m</a:t>
            </a:r>
            <a:endParaRPr lang="el-GR" sz="2800">
              <a:cs typeface="Times New Roman" pitchFamily="18" charset="0"/>
            </a:endParaRPr>
          </a:p>
        </p:txBody>
      </p:sp>
      <p:graphicFrame>
        <p:nvGraphicFramePr>
          <p:cNvPr id="98352" name="Object 48"/>
          <p:cNvGraphicFramePr>
            <a:graphicFrameLocks noChangeAspect="1"/>
          </p:cNvGraphicFramePr>
          <p:nvPr/>
        </p:nvGraphicFramePr>
        <p:xfrm>
          <a:off x="1979613" y="5815013"/>
          <a:ext cx="70564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7" imgW="3937000" imgH="419100" progId="Equation.DSMT4">
                  <p:embed/>
                </p:oleObj>
              </mc:Choice>
              <mc:Fallback>
                <p:oleObj name="Equation" r:id="rId7" imgW="3937000" imgH="419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15013"/>
                        <a:ext cx="7056437" cy="750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3" name="Oval 49"/>
          <p:cNvSpPr>
            <a:spLocks noChangeArrowheads="1"/>
          </p:cNvSpPr>
          <p:nvPr/>
        </p:nvSpPr>
        <p:spPr bwMode="auto">
          <a:xfrm>
            <a:off x="5076825" y="2852738"/>
            <a:ext cx="144463" cy="144462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45" grpId="0" animBg="1"/>
      <p:bldP spid="98346" grpId="0"/>
      <p:bldP spid="98347" grpId="0" animBg="1"/>
      <p:bldP spid="98348" grpId="0" animBg="1"/>
      <p:bldP spid="98349" grpId="0" animBg="1"/>
      <p:bldP spid="98350" grpId="0" animBg="1"/>
      <p:bldP spid="9835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KIIHTYVÄ LIIKE</a:t>
            </a:r>
            <a:endParaRPr lang="en-GB" smtClean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212725" y="1895475"/>
            <a:ext cx="594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IIHTYVYYS = nopeuden kasvuvauhti</a:t>
            </a:r>
            <a:endParaRPr lang="en-GB" sz="2800"/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212725" y="2886075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IIHTYVYYS =</a:t>
            </a:r>
            <a:endParaRPr lang="en-GB" sz="2800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048000" y="2590800"/>
          <a:ext cx="42672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90800"/>
                        <a:ext cx="42672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0" y="3886200"/>
            <a:ext cx="847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Nopeus kasvaa 4,0 s aikana arvosta 3,0 m/s arvoon 10 m/s</a:t>
            </a:r>
            <a:endParaRPr lang="en-GB" sz="2800"/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0" y="4648200"/>
            <a:ext cx="2052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iihtyvyys =</a:t>
            </a:r>
            <a:endParaRPr lang="en-GB" sz="2800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209800" y="4419600"/>
          <a:ext cx="6477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64770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09600" y="5791200"/>
            <a:ext cx="696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Nopeus kasvaa siis joka sekunti 1,8 m/s</a:t>
            </a:r>
            <a:endParaRPr lang="en-GB" b="1"/>
          </a:p>
        </p:txBody>
      </p:sp>
      <p:sp>
        <p:nvSpPr>
          <p:cNvPr id="2" name="Tekstiruutu 1"/>
          <p:cNvSpPr txBox="1"/>
          <p:nvPr/>
        </p:nvSpPr>
        <p:spPr>
          <a:xfrm>
            <a:off x="3491880" y="1428346"/>
            <a:ext cx="5133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</a:t>
            </a:r>
            <a:r>
              <a:rPr lang="fi-FI" dirty="0" err="1" smtClean="0"/>
              <a:t>muutos=loppuarvo-alkuarvo</a:t>
            </a:r>
            <a:r>
              <a:rPr lang="fi-FI" dirty="0" smtClean="0"/>
              <a:t>)</a:t>
            </a:r>
            <a:endParaRPr lang="fi-FI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2" grpId="0" autoUpdateAnimBg="0"/>
      <p:bldP spid="99334" grpId="0" autoUpdateAnimBg="0"/>
      <p:bldP spid="99335" grpId="0" autoUpdateAnimBg="0"/>
      <p:bldP spid="99337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Yo syksy 2012</a:t>
            </a:r>
            <a:endParaRPr lang="fi-FI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7" y="1700808"/>
            <a:ext cx="8330934" cy="1694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kstiruutu 2"/>
          <p:cNvSpPr txBox="1"/>
          <p:nvPr/>
        </p:nvSpPr>
        <p:spPr>
          <a:xfrm>
            <a:off x="540387" y="4005064"/>
            <a:ext cx="810670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AutoNum type="alphaLcParenR"/>
            </a:pPr>
            <a:r>
              <a:rPr lang="fi-FI" dirty="0" smtClean="0">
                <a:latin typeface="Arial" pitchFamily="34" charset="0"/>
                <a:cs typeface="Arial" pitchFamily="34" charset="0"/>
              </a:rPr>
              <a:t>Tee graafinen esitys, x-akselina aika t ja</a:t>
            </a:r>
            <a:br>
              <a:rPr lang="fi-FI" dirty="0" smtClean="0">
                <a:latin typeface="Arial" pitchFamily="34" charset="0"/>
                <a:cs typeface="Arial" pitchFamily="34" charset="0"/>
              </a:rPr>
            </a:br>
            <a:r>
              <a:rPr lang="fi-FI" dirty="0" smtClean="0">
                <a:latin typeface="Arial" pitchFamily="34" charset="0"/>
                <a:cs typeface="Arial" pitchFamily="34" charset="0"/>
              </a:rPr>
              <a:t>     y-akselina nopeus v</a:t>
            </a:r>
          </a:p>
          <a:p>
            <a:pPr marL="514350" indent="-514350">
              <a:buAutoNum type="alphaLcParenR"/>
            </a:pPr>
            <a:r>
              <a:rPr lang="fi-FI" dirty="0" smtClean="0">
                <a:latin typeface="Arial" pitchFamily="34" charset="0"/>
                <a:cs typeface="Arial" pitchFamily="34" charset="0"/>
              </a:rPr>
              <a:t>Määritä kuvaajan </a:t>
            </a:r>
            <a:r>
              <a:rPr lang="fi-FI" smtClean="0">
                <a:latin typeface="Arial" pitchFamily="34" charset="0"/>
                <a:cs typeface="Arial" pitchFamily="34" charset="0"/>
              </a:rPr>
              <a:t>avulla putouskiihtyvyys</a:t>
            </a:r>
            <a:endParaRPr lang="fi-FI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93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90" name="Group 62"/>
          <p:cNvGraphicFramePr>
            <a:graphicFrameLocks noGrp="1"/>
          </p:cNvGraphicFramePr>
          <p:nvPr/>
        </p:nvGraphicFramePr>
        <p:xfrm>
          <a:off x="468313" y="1989138"/>
          <a:ext cx="1362075" cy="2546352"/>
        </p:xfrm>
        <a:graphic>
          <a:graphicData uri="http://schemas.openxmlformats.org/drawingml/2006/table">
            <a:tbl>
              <a:tblPr/>
              <a:tblGrid>
                <a:gridCol w="681037"/>
                <a:gridCol w="681038"/>
              </a:tblGrid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,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,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1,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6,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1,9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50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9,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9417" name="Text Box 64"/>
          <p:cNvSpPr txBox="1">
            <a:spLocks noChangeArrowheads="1"/>
          </p:cNvSpPr>
          <p:nvPr/>
        </p:nvSpPr>
        <p:spPr bwMode="auto">
          <a:xfrm>
            <a:off x="376238" y="182563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ehtävä: Uimarin paikka ajan funktiona</a:t>
            </a:r>
          </a:p>
        </p:txBody>
      </p:sp>
      <p:graphicFrame>
        <p:nvGraphicFramePr>
          <p:cNvPr id="59418" name="Object 67"/>
          <p:cNvGraphicFramePr>
            <a:graphicFrameLocks noChangeAspect="1"/>
          </p:cNvGraphicFramePr>
          <p:nvPr/>
        </p:nvGraphicFramePr>
        <p:xfrm>
          <a:off x="1590675" y="1547813"/>
          <a:ext cx="7302500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Kaavio" r:id="rId3" imgW="5962701" imgH="3762451" progId="Excel.Chart.8">
                  <p:embed/>
                </p:oleObj>
              </mc:Choice>
              <mc:Fallback>
                <p:oleObj name="Kaavio" r:id="rId3" imgW="5962701" imgH="3762451" progId="Excel.Chart.8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547813"/>
                        <a:ext cx="7302500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Line 68"/>
          <p:cNvSpPr>
            <a:spLocks noChangeShapeType="1"/>
          </p:cNvSpPr>
          <p:nvPr/>
        </p:nvSpPr>
        <p:spPr bwMode="auto">
          <a:xfrm>
            <a:off x="4427538" y="4076700"/>
            <a:ext cx="1368425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59420" name="Line 69"/>
          <p:cNvSpPr>
            <a:spLocks noChangeShapeType="1"/>
          </p:cNvSpPr>
          <p:nvPr/>
        </p:nvSpPr>
        <p:spPr bwMode="auto">
          <a:xfrm flipV="1">
            <a:off x="5795963" y="3429000"/>
            <a:ext cx="0" cy="6477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59421" name="Object 70"/>
          <p:cNvGraphicFramePr>
            <a:graphicFrameLocks noChangeAspect="1"/>
          </p:cNvGraphicFramePr>
          <p:nvPr/>
        </p:nvGraphicFramePr>
        <p:xfrm>
          <a:off x="5940425" y="3589338"/>
          <a:ext cx="2592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5" imgW="1345616" imgH="177723" progId="Equation.DSMT4">
                  <p:embed/>
                </p:oleObj>
              </mc:Choice>
              <mc:Fallback>
                <p:oleObj name="Equation" r:id="rId5" imgW="1345616" imgH="177723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589338"/>
                        <a:ext cx="2592388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71"/>
          <p:cNvGraphicFramePr>
            <a:graphicFrameLocks noChangeAspect="1"/>
          </p:cNvGraphicFramePr>
          <p:nvPr/>
        </p:nvGraphicFramePr>
        <p:xfrm>
          <a:off x="4643438" y="4365625"/>
          <a:ext cx="936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365625"/>
                        <a:ext cx="936625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400" name="Object 72"/>
          <p:cNvGraphicFramePr>
            <a:graphicFrameLocks noChangeAspect="1"/>
          </p:cNvGraphicFramePr>
          <p:nvPr/>
        </p:nvGraphicFramePr>
        <p:xfrm>
          <a:off x="468313" y="5589588"/>
          <a:ext cx="21590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9" imgW="1447800" imgH="609600" progId="Equation.DSMT4">
                  <p:embed/>
                </p:oleObj>
              </mc:Choice>
              <mc:Fallback>
                <p:oleObj name="Equation" r:id="rId9" imgW="1447800" imgH="609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89588"/>
                        <a:ext cx="2159000" cy="909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7900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KIIHTYVÄ JA HIDASTUVA LIIKE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685800" y="3810000"/>
            <a:ext cx="510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685800" y="14478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200400" y="4267200"/>
            <a:ext cx="1628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ika </a:t>
            </a:r>
            <a:r>
              <a:rPr lang="fi-FI" b="1"/>
              <a:t>t</a:t>
            </a:r>
            <a:r>
              <a:rPr lang="fi-FI"/>
              <a:t> (s)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28600" y="838200"/>
            <a:ext cx="2600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opeus </a:t>
            </a:r>
            <a:r>
              <a:rPr lang="fi-FI" b="1"/>
              <a:t>v</a:t>
            </a:r>
            <a:r>
              <a:rPr lang="fi-FI"/>
              <a:t> (m/s)</a:t>
            </a: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flipV="1">
            <a:off x="685800" y="1905000"/>
            <a:ext cx="1143000" cy="1524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1828800" y="1905000"/>
            <a:ext cx="12192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3048000" y="1905000"/>
            <a:ext cx="1524000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4572000" y="2971800"/>
            <a:ext cx="1143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18288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>
            <a:off x="30480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4572000" y="2971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>
            <a:off x="5715000" y="2971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flipH="1">
            <a:off x="685800" y="19050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52400" y="3124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52400" y="167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</a:t>
            </a:r>
            <a:endParaRPr lang="fi-FI"/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1660525" y="3876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2</a:t>
            </a: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955925" y="3800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403725" y="3876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7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5622925" y="3800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9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898525" y="21240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a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2270125" y="1362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b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3870325" y="19716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c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5013325" y="2352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d</a:t>
            </a: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533400" y="4800600"/>
            <a:ext cx="613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a: tasaisesti kiihtyvä liike, 1 m/s --&gt; 4 m/s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533400" y="5181600"/>
            <a:ext cx="492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b: tasainen liike, nopeus on 4 m/s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533400" y="5562600"/>
            <a:ext cx="632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c: tasaisesti hidastuva liike, 4 m/s --&gt; 2 m/s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533400" y="6019800"/>
            <a:ext cx="448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d: tasainen liike, nopeus 2 m/s</a:t>
            </a:r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 flipH="1">
            <a:off x="685800" y="29718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152400" y="2667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2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533400" y="3886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  <p:bldP spid="35847" grpId="0" animBg="1"/>
      <p:bldP spid="35848" grpId="0" autoUpdateAnimBg="0"/>
      <p:bldP spid="35849" grpId="0" autoUpdateAnimBg="0"/>
      <p:bldP spid="35850" grpId="0" animBg="1"/>
      <p:bldP spid="35851" grpId="0" animBg="1"/>
      <p:bldP spid="35852" grpId="0" animBg="1"/>
      <p:bldP spid="35853" grpId="0" animBg="1"/>
      <p:bldP spid="35854" grpId="0" animBg="1"/>
      <p:bldP spid="35855" grpId="0" animBg="1"/>
      <p:bldP spid="35856" grpId="0" animBg="1"/>
      <p:bldP spid="35857" grpId="0" animBg="1"/>
      <p:bldP spid="35858" grpId="0" animBg="1"/>
      <p:bldP spid="35859" grpId="0" autoUpdateAnimBg="0"/>
      <p:bldP spid="35860" grpId="0" autoUpdateAnimBg="0"/>
      <p:bldP spid="35861" grpId="0" autoUpdateAnimBg="0"/>
      <p:bldP spid="35862" grpId="0" autoUpdateAnimBg="0"/>
      <p:bldP spid="35863" grpId="0" autoUpdateAnimBg="0"/>
      <p:bldP spid="35864" grpId="0" autoUpdateAnimBg="0"/>
      <p:bldP spid="35865" grpId="0" autoUpdateAnimBg="0"/>
      <p:bldP spid="35866" grpId="0" autoUpdateAnimBg="0"/>
      <p:bldP spid="35867" grpId="0" autoUpdateAnimBg="0"/>
      <p:bldP spid="35868" grpId="0" autoUpdateAnimBg="0"/>
      <p:bldP spid="35869" grpId="0" autoUpdateAnimBg="0"/>
      <p:bldP spid="35870" grpId="0" autoUpdateAnimBg="0"/>
      <p:bldP spid="35871" grpId="0" autoUpdateAnimBg="0"/>
      <p:bldP spid="35872" grpId="0" autoUpdateAnimBg="0"/>
      <p:bldP spid="35873" grpId="0" animBg="1"/>
      <p:bldP spid="35874" grpId="0" autoUpdateAnimBg="0"/>
      <p:bldP spid="3587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713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KIIHTYVÄ JA HIDASTUVA LIIKE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04800" y="4800600"/>
            <a:ext cx="240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a: kiihtyvyys = 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81000" y="58674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c: kiihtyvyys =</a:t>
            </a:r>
          </a:p>
        </p:txBody>
      </p:sp>
      <p:sp>
        <p:nvSpPr>
          <p:cNvPr id="61445" name="Text Box 19"/>
          <p:cNvSpPr txBox="1">
            <a:spLocks noChangeArrowheads="1"/>
          </p:cNvSpPr>
          <p:nvPr/>
        </p:nvSpPr>
        <p:spPr bwMode="auto">
          <a:xfrm>
            <a:off x="6765925" y="37528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/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323850" y="3648075"/>
          <a:ext cx="5040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3" imgW="2235200" imgH="393700" progId="Equation.DSMT4">
                  <p:embed/>
                </p:oleObj>
              </mc:Choice>
              <mc:Fallback>
                <p:oleObj name="Equation" r:id="rId3" imgW="2235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48075"/>
                        <a:ext cx="50403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3200400" y="4572000"/>
          <a:ext cx="4419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5" imgW="1968500" imgH="393700" progId="Equation.DSMT4">
                  <p:embed/>
                </p:oleObj>
              </mc:Choice>
              <mc:Fallback>
                <p:oleObj name="Equation" r:id="rId5" imgW="1968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4419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3200400" y="5359400"/>
          <a:ext cx="43243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7" imgW="2133600" imgH="622300" progId="Equation.DSMT4">
                  <p:embed/>
                </p:oleObj>
              </mc:Choice>
              <mc:Fallback>
                <p:oleObj name="Equation" r:id="rId7" imgW="2133600" imgH="622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59400"/>
                        <a:ext cx="43243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9" name="Group 27"/>
          <p:cNvGrpSpPr>
            <a:grpSpLocks/>
          </p:cNvGrpSpPr>
          <p:nvPr/>
        </p:nvGrpSpPr>
        <p:grpSpPr bwMode="auto">
          <a:xfrm>
            <a:off x="323850" y="404813"/>
            <a:ext cx="4137025" cy="3228975"/>
            <a:chOff x="96" y="528"/>
            <a:chExt cx="3777" cy="2632"/>
          </a:xfrm>
        </p:grpSpPr>
        <p:sp>
          <p:nvSpPr>
            <p:cNvPr id="61450" name="Line 28"/>
            <p:cNvSpPr>
              <a:spLocks noChangeShapeType="1"/>
            </p:cNvSpPr>
            <p:nvPr/>
          </p:nvSpPr>
          <p:spPr bwMode="auto">
            <a:xfrm>
              <a:off x="432" y="2400"/>
              <a:ext cx="32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1" name="Line 29"/>
            <p:cNvSpPr>
              <a:spLocks noChangeShapeType="1"/>
            </p:cNvSpPr>
            <p:nvPr/>
          </p:nvSpPr>
          <p:spPr bwMode="auto">
            <a:xfrm flipV="1">
              <a:off x="432" y="912"/>
              <a:ext cx="0" cy="14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2" name="Text Box 30"/>
            <p:cNvSpPr txBox="1">
              <a:spLocks noChangeArrowheads="1"/>
            </p:cNvSpPr>
            <p:nvPr/>
          </p:nvSpPr>
          <p:spPr bwMode="auto">
            <a:xfrm>
              <a:off x="2016" y="2688"/>
              <a:ext cx="1487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aika </a:t>
              </a:r>
              <a:r>
                <a:rPr lang="fi-FI" b="1"/>
                <a:t>t</a:t>
              </a:r>
              <a:r>
                <a:rPr lang="fi-FI"/>
                <a:t> (s)</a:t>
              </a:r>
            </a:p>
          </p:txBody>
        </p:sp>
        <p:sp>
          <p:nvSpPr>
            <p:cNvPr id="61453" name="Text Box 31"/>
            <p:cNvSpPr txBox="1">
              <a:spLocks noChangeArrowheads="1"/>
            </p:cNvSpPr>
            <p:nvPr/>
          </p:nvSpPr>
          <p:spPr bwMode="auto">
            <a:xfrm>
              <a:off x="144" y="528"/>
              <a:ext cx="2374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nopeus </a:t>
              </a:r>
              <a:r>
                <a:rPr lang="fi-FI" b="1"/>
                <a:t>v</a:t>
              </a:r>
              <a:r>
                <a:rPr lang="fi-FI"/>
                <a:t> (m/s)</a:t>
              </a:r>
            </a:p>
          </p:txBody>
        </p:sp>
        <p:sp>
          <p:nvSpPr>
            <p:cNvPr id="61454" name="Line 32"/>
            <p:cNvSpPr>
              <a:spLocks noChangeShapeType="1"/>
            </p:cNvSpPr>
            <p:nvPr/>
          </p:nvSpPr>
          <p:spPr bwMode="auto">
            <a:xfrm flipV="1">
              <a:off x="432" y="1200"/>
              <a:ext cx="720" cy="96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5" name="Line 33"/>
            <p:cNvSpPr>
              <a:spLocks noChangeShapeType="1"/>
            </p:cNvSpPr>
            <p:nvPr/>
          </p:nvSpPr>
          <p:spPr bwMode="auto">
            <a:xfrm>
              <a:off x="1152" y="1200"/>
              <a:ext cx="768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6" name="Line 34"/>
            <p:cNvSpPr>
              <a:spLocks noChangeShapeType="1"/>
            </p:cNvSpPr>
            <p:nvPr/>
          </p:nvSpPr>
          <p:spPr bwMode="auto">
            <a:xfrm>
              <a:off x="1920" y="1200"/>
              <a:ext cx="960" cy="672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7" name="Line 35"/>
            <p:cNvSpPr>
              <a:spLocks noChangeShapeType="1"/>
            </p:cNvSpPr>
            <p:nvPr/>
          </p:nvSpPr>
          <p:spPr bwMode="auto">
            <a:xfrm>
              <a:off x="2880" y="1872"/>
              <a:ext cx="720" cy="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8" name="Line 36"/>
            <p:cNvSpPr>
              <a:spLocks noChangeShapeType="1"/>
            </p:cNvSpPr>
            <p:nvPr/>
          </p:nvSpPr>
          <p:spPr bwMode="auto">
            <a:xfrm>
              <a:off x="1152" y="120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59" name="Line 37"/>
            <p:cNvSpPr>
              <a:spLocks noChangeShapeType="1"/>
            </p:cNvSpPr>
            <p:nvPr/>
          </p:nvSpPr>
          <p:spPr bwMode="auto">
            <a:xfrm>
              <a:off x="1920" y="1200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60" name="Line 38"/>
            <p:cNvSpPr>
              <a:spLocks noChangeShapeType="1"/>
            </p:cNvSpPr>
            <p:nvPr/>
          </p:nvSpPr>
          <p:spPr bwMode="auto">
            <a:xfrm>
              <a:off x="2880" y="1872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61" name="Line 39"/>
            <p:cNvSpPr>
              <a:spLocks noChangeShapeType="1"/>
            </p:cNvSpPr>
            <p:nvPr/>
          </p:nvSpPr>
          <p:spPr bwMode="auto">
            <a:xfrm>
              <a:off x="3600" y="1872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62" name="Line 40"/>
            <p:cNvSpPr>
              <a:spLocks noChangeShapeType="1"/>
            </p:cNvSpPr>
            <p:nvPr/>
          </p:nvSpPr>
          <p:spPr bwMode="auto">
            <a:xfrm flipH="1">
              <a:off x="432" y="1200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63" name="Text Box 41"/>
            <p:cNvSpPr txBox="1">
              <a:spLocks noChangeArrowheads="1"/>
            </p:cNvSpPr>
            <p:nvPr/>
          </p:nvSpPr>
          <p:spPr bwMode="auto">
            <a:xfrm>
              <a:off x="96" y="1968"/>
              <a:ext cx="33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1</a:t>
              </a:r>
            </a:p>
          </p:txBody>
        </p:sp>
        <p:sp>
          <p:nvSpPr>
            <p:cNvPr id="61464" name="Text Box 42"/>
            <p:cNvSpPr txBox="1">
              <a:spLocks noChangeArrowheads="1"/>
            </p:cNvSpPr>
            <p:nvPr/>
          </p:nvSpPr>
          <p:spPr bwMode="auto">
            <a:xfrm>
              <a:off x="96" y="1055"/>
              <a:ext cx="33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4</a:t>
              </a:r>
              <a:endParaRPr lang="fi-FI"/>
            </a:p>
          </p:txBody>
        </p:sp>
        <p:sp>
          <p:nvSpPr>
            <p:cNvPr id="61465" name="Text Box 43"/>
            <p:cNvSpPr txBox="1">
              <a:spLocks noChangeArrowheads="1"/>
            </p:cNvSpPr>
            <p:nvPr/>
          </p:nvSpPr>
          <p:spPr bwMode="auto">
            <a:xfrm>
              <a:off x="1045" y="2442"/>
              <a:ext cx="33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2</a:t>
              </a:r>
            </a:p>
          </p:txBody>
        </p:sp>
        <p:sp>
          <p:nvSpPr>
            <p:cNvPr id="61466" name="Text Box 44"/>
            <p:cNvSpPr txBox="1">
              <a:spLocks noChangeArrowheads="1"/>
            </p:cNvSpPr>
            <p:nvPr/>
          </p:nvSpPr>
          <p:spPr bwMode="auto">
            <a:xfrm>
              <a:off x="1861" y="2395"/>
              <a:ext cx="331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4</a:t>
              </a:r>
            </a:p>
          </p:txBody>
        </p:sp>
        <p:sp>
          <p:nvSpPr>
            <p:cNvPr id="61467" name="Text Box 45"/>
            <p:cNvSpPr txBox="1">
              <a:spLocks noChangeArrowheads="1"/>
            </p:cNvSpPr>
            <p:nvPr/>
          </p:nvSpPr>
          <p:spPr bwMode="auto">
            <a:xfrm>
              <a:off x="2774" y="2442"/>
              <a:ext cx="33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7</a:t>
              </a:r>
            </a:p>
          </p:txBody>
        </p:sp>
        <p:sp>
          <p:nvSpPr>
            <p:cNvPr id="61468" name="Text Box 46"/>
            <p:cNvSpPr txBox="1">
              <a:spLocks noChangeArrowheads="1"/>
            </p:cNvSpPr>
            <p:nvPr/>
          </p:nvSpPr>
          <p:spPr bwMode="auto">
            <a:xfrm>
              <a:off x="3543" y="2395"/>
              <a:ext cx="330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9</a:t>
              </a:r>
            </a:p>
          </p:txBody>
        </p:sp>
        <p:sp>
          <p:nvSpPr>
            <p:cNvPr id="61469" name="Text Box 47"/>
            <p:cNvSpPr txBox="1">
              <a:spLocks noChangeArrowheads="1"/>
            </p:cNvSpPr>
            <p:nvPr/>
          </p:nvSpPr>
          <p:spPr bwMode="auto">
            <a:xfrm>
              <a:off x="566" y="1338"/>
              <a:ext cx="31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a</a:t>
              </a:r>
            </a:p>
          </p:txBody>
        </p:sp>
        <p:sp>
          <p:nvSpPr>
            <p:cNvPr id="61470" name="Text Box 48"/>
            <p:cNvSpPr txBox="1">
              <a:spLocks noChangeArrowheads="1"/>
            </p:cNvSpPr>
            <p:nvPr/>
          </p:nvSpPr>
          <p:spPr bwMode="auto">
            <a:xfrm>
              <a:off x="1429" y="858"/>
              <a:ext cx="33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b</a:t>
              </a:r>
            </a:p>
          </p:txBody>
        </p:sp>
        <p:sp>
          <p:nvSpPr>
            <p:cNvPr id="61471" name="Text Box 49"/>
            <p:cNvSpPr txBox="1">
              <a:spLocks noChangeArrowheads="1"/>
            </p:cNvSpPr>
            <p:nvPr/>
          </p:nvSpPr>
          <p:spPr bwMode="auto">
            <a:xfrm>
              <a:off x="2438" y="1242"/>
              <a:ext cx="312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c</a:t>
              </a:r>
            </a:p>
          </p:txBody>
        </p:sp>
        <p:sp>
          <p:nvSpPr>
            <p:cNvPr id="61472" name="Text Box 50"/>
            <p:cNvSpPr txBox="1">
              <a:spLocks noChangeArrowheads="1"/>
            </p:cNvSpPr>
            <p:nvPr/>
          </p:nvSpPr>
          <p:spPr bwMode="auto">
            <a:xfrm>
              <a:off x="3158" y="1482"/>
              <a:ext cx="33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d</a:t>
              </a:r>
            </a:p>
          </p:txBody>
        </p:sp>
        <p:sp>
          <p:nvSpPr>
            <p:cNvPr id="61473" name="Line 51"/>
            <p:cNvSpPr>
              <a:spLocks noChangeShapeType="1"/>
            </p:cNvSpPr>
            <p:nvPr/>
          </p:nvSpPr>
          <p:spPr bwMode="auto">
            <a:xfrm flipH="1">
              <a:off x="432" y="1872"/>
              <a:ext cx="24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  <p:sp>
          <p:nvSpPr>
            <p:cNvPr id="61474" name="Text Box 52"/>
            <p:cNvSpPr txBox="1">
              <a:spLocks noChangeArrowheads="1"/>
            </p:cNvSpPr>
            <p:nvPr/>
          </p:nvSpPr>
          <p:spPr bwMode="auto">
            <a:xfrm>
              <a:off x="96" y="1680"/>
              <a:ext cx="330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2</a:t>
              </a:r>
            </a:p>
          </p:txBody>
        </p:sp>
        <p:sp>
          <p:nvSpPr>
            <p:cNvPr id="61475" name="Text Box 53"/>
            <p:cNvSpPr txBox="1">
              <a:spLocks noChangeArrowheads="1"/>
            </p:cNvSpPr>
            <p:nvPr/>
          </p:nvSpPr>
          <p:spPr bwMode="auto">
            <a:xfrm>
              <a:off x="337" y="2448"/>
              <a:ext cx="330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800"/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utoUpdateAnimBg="0"/>
      <p:bldP spid="3687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PUTOUSKIIHTYVYYS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69469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aapallon pinnalla putoavan kappaleen nopeus</a:t>
            </a:r>
          </a:p>
          <a:p>
            <a:pPr eaLnBrk="1" hangingPunct="1"/>
            <a:r>
              <a:rPr lang="fi-FI" sz="2800"/>
              <a:t>kasvaa joka sekunti noin 10 m/s.</a:t>
            </a:r>
          </a:p>
          <a:p>
            <a:pPr eaLnBrk="1" hangingPunct="1"/>
            <a:r>
              <a:rPr lang="fi-FI" sz="2800"/>
              <a:t>Putouskiihtyvyys g on siis noin 10 m/s</a:t>
            </a:r>
            <a:r>
              <a:rPr lang="fi-FI" sz="2800" baseline="30000"/>
              <a:t>2</a:t>
            </a:r>
            <a:endParaRPr lang="fi-FI" sz="2800"/>
          </a:p>
          <a:p>
            <a:pPr eaLnBrk="1" hangingPunct="1"/>
            <a:r>
              <a:rPr lang="fi-FI" sz="2800"/>
              <a:t>Tarkemmin</a:t>
            </a:r>
          </a:p>
          <a:p>
            <a:pPr eaLnBrk="1" hangingPunct="1"/>
            <a:r>
              <a:rPr lang="fi-FI" sz="2800"/>
              <a:t>	</a:t>
            </a:r>
            <a:r>
              <a:rPr lang="fi-FI"/>
              <a:t>g = 9,81 m/s</a:t>
            </a:r>
            <a:r>
              <a:rPr lang="fi-FI" baseline="30000"/>
              <a:t>2</a:t>
            </a:r>
            <a:endParaRPr lang="fi-FI"/>
          </a:p>
          <a:p>
            <a:pPr eaLnBrk="1" hangingPunct="1"/>
            <a:endParaRPr lang="fi-FI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669925" y="3876675"/>
            <a:ext cx="68087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Esim. Tiili lähtee putoamaan tornitalon katolta</a:t>
            </a:r>
          </a:p>
          <a:p>
            <a:pPr eaLnBrk="1" hangingPunct="1"/>
            <a:r>
              <a:rPr lang="fi-FI" sz="2800"/>
              <a:t>ja törmää 5,0 sekunnin kuluttua maahan.</a:t>
            </a:r>
          </a:p>
          <a:p>
            <a:pPr eaLnBrk="1" hangingPunct="1"/>
            <a:r>
              <a:rPr lang="fi-FI" sz="2800"/>
              <a:t>Millä nopeudella tiili iskeytyy maahan?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593725" y="5553075"/>
            <a:ext cx="55594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Ratkaisu:  9,81 m/s</a:t>
            </a:r>
            <a:r>
              <a:rPr lang="fi-FI" sz="2800" baseline="30000"/>
              <a:t>2 </a:t>
            </a:r>
            <a:r>
              <a:rPr lang="fi-FI" sz="2800">
                <a:cs typeface="Times New Roman" pitchFamily="18" charset="0"/>
              </a:rPr>
              <a:t>• 5,0 s = 49 m/s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(päässälaskuna 10 • 5  m/s  =  50 m/s)</a:t>
            </a:r>
            <a:endParaRPr lang="fi-FI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autoUpdateAnimBg="0"/>
      <p:bldP spid="156676" grpId="0" autoUpdateAnimBg="0"/>
      <p:bldP spid="15667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Esimerkkejä kiihtyvyyslaskuista</a:t>
            </a:r>
            <a:endParaRPr lang="en-GB" sz="4000" smtClean="0"/>
          </a:p>
        </p:txBody>
      </p:sp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476250" y="1196975"/>
            <a:ext cx="8667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fi-FI" sz="2800"/>
              <a:t>Moottoripyörä kiihtyy 4,1 sekunnissa 0 km/h </a:t>
            </a:r>
            <a:r>
              <a:rPr lang="fi-FI" sz="2800">
                <a:sym typeface="Wingdings" pitchFamily="2" charset="2"/>
              </a:rPr>
              <a:t>95 km/h</a:t>
            </a:r>
          </a:p>
          <a:p>
            <a:pPr eaLnBrk="1" hangingPunct="1"/>
            <a:r>
              <a:rPr lang="fi-FI" sz="2800">
                <a:sym typeface="Wingdings" pitchFamily="2" charset="2"/>
              </a:rPr>
              <a:t>Mikä on pyörän kiihtyvyys?</a:t>
            </a:r>
            <a:endParaRPr lang="en-GB" sz="2800"/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250825" y="3284538"/>
          <a:ext cx="87137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3822700" imgH="431800" progId="Equation.DSMT4">
                  <p:embed/>
                </p:oleObj>
              </mc:Choice>
              <mc:Fallback>
                <p:oleObj name="Equation" r:id="rId3" imgW="3822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8713788" cy="1119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593725" y="4410075"/>
            <a:ext cx="7145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b) Auto kiihtyy 8,7 sekunnissa 0 km/h</a:t>
            </a:r>
            <a:r>
              <a:rPr lang="fi-FI" sz="2800">
                <a:sym typeface="Wingdings" pitchFamily="2" charset="2"/>
              </a:rPr>
              <a:t>95 km/h</a:t>
            </a:r>
          </a:p>
          <a:p>
            <a:pPr eaLnBrk="1" hangingPunct="1"/>
            <a:r>
              <a:rPr lang="fi-FI" sz="2800">
                <a:sym typeface="Wingdings" pitchFamily="2" charset="2"/>
              </a:rPr>
              <a:t>	95 km/h = 26,4 m/s</a:t>
            </a:r>
            <a:endParaRPr lang="en-GB" sz="2800"/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07950" y="5445125"/>
          <a:ext cx="88566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3822700" imgH="431800" progId="Equation.DSMT4">
                  <p:embed/>
                </p:oleObj>
              </mc:Choice>
              <mc:Fallback>
                <p:oleObj name="Equation" r:id="rId5" imgW="3822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445125"/>
                        <a:ext cx="8856663" cy="1001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457200" y="2286000"/>
            <a:ext cx="7669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2400"/>
              <a:t>Muutetaan km/h-yksikkö muotoon m/s: 95 km/h = 26,4 m/s</a:t>
            </a:r>
          </a:p>
          <a:p>
            <a:pPr eaLnBrk="1" hangingPunct="1"/>
            <a:r>
              <a:rPr lang="en-GB" sz="2400"/>
              <a:t>	(saadaan jakamalla luvulla 3,6, joten   95 /3,6 = 26,4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autoUpdateAnimBg="0"/>
      <p:bldP spid="157701" grpId="0" autoUpdateAnimBg="0"/>
      <p:bldP spid="15770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3200" smtClean="0"/>
              <a:t>IHMISKUNNAN AAMUNKOITTO</a:t>
            </a:r>
          </a:p>
        </p:txBody>
      </p:sp>
      <p:pic>
        <p:nvPicPr>
          <p:cNvPr id="10243" name="Picture 3" descr="olduva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1741488"/>
            <a:ext cx="5157787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65325" y="5248275"/>
            <a:ext cx="5783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OLDUVAI-laakso  Itä-Afrikan </a:t>
            </a:r>
          </a:p>
          <a:p>
            <a:pPr eaLnBrk="1" hangingPunct="1"/>
            <a:r>
              <a:rPr lang="fi-FI" sz="2800"/>
              <a:t>hautavajoamassa.  Vanhimmat työkal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353425" cy="1439862"/>
          </a:xfrm>
        </p:spPr>
        <p:txBody>
          <a:bodyPr/>
          <a:lstStyle/>
          <a:p>
            <a:pPr algn="l" eaLnBrk="1" hangingPunct="1"/>
            <a:r>
              <a:rPr lang="fi-FI" sz="3600" smtClean="0"/>
              <a:t>Yo-tehtävä kevät 2002: Ilmassa putoavan kappaleen nopeus mitattiin jaksottimella, saatiin tulokset: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323850" y="1844675"/>
            <a:ext cx="8393113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t/s	 0,05  0,15  0,25  0,35  0,45  0,55  0,65  0,75</a:t>
            </a:r>
          </a:p>
          <a:p>
            <a:pPr eaLnBrk="1" hangingPunct="1"/>
            <a:r>
              <a:rPr lang="fi-FI" sz="2800">
                <a:latin typeface="Arial" charset="0"/>
              </a:rPr>
              <a:t>v/(m/s)0,49  1,47  2,45  3,40  4,30  5,02  5,72  6,35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250825" y="2852738"/>
            <a:ext cx="5640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a) Piirrä nopeuden kuvaaja v = v(t)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1547813" y="3429000"/>
          <a:ext cx="6016625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" name="Kaavio" r:id="rId3" imgW="4753026" imgH="2562053" progId="Excel.Chart.8">
                  <p:embed/>
                </p:oleObj>
              </mc:Choice>
              <mc:Fallback>
                <p:oleObj name="Kaavio" r:id="rId3" imgW="4753026" imgH="2562053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6016625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4" grpId="0"/>
      <p:bldOleChart spid="15872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993775"/>
          </a:xfrm>
        </p:spPr>
        <p:txBody>
          <a:bodyPr/>
          <a:lstStyle/>
          <a:p>
            <a:pPr algn="l" eaLnBrk="1" hangingPunct="1"/>
            <a:r>
              <a:rPr lang="fi-FI" sz="3600" smtClean="0"/>
              <a:t>Yo.tehtävä kevät 2002</a:t>
            </a: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23850" y="1268413"/>
          <a:ext cx="4176713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Kaavio" r:id="rId3" imgW="3695597" imgH="2600325" progId="Excel.Chart.8">
                  <p:embed/>
                </p:oleObj>
              </mc:Choice>
              <mc:Fallback>
                <p:oleObj name="Kaavio" r:id="rId3" imgW="3695597" imgH="2600325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68413"/>
                        <a:ext cx="4176713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5127625" y="1308100"/>
            <a:ext cx="36306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b) Perustele kuvaajan</a:t>
            </a:r>
          </a:p>
          <a:p>
            <a:pPr eaLnBrk="1" hangingPunct="1"/>
            <a:r>
              <a:rPr lang="fi-FI" sz="2800">
                <a:latin typeface="Arial" charset="0"/>
              </a:rPr>
              <a:t>     muoto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4859338" y="2636838"/>
            <a:ext cx="4284662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Aluksi kuvaaja on suora,</a:t>
            </a:r>
          </a:p>
          <a:p>
            <a:pPr eaLnBrk="1" hangingPunct="1"/>
            <a:r>
              <a:rPr lang="fi-FI" sz="2800">
                <a:latin typeface="Arial" charset="0"/>
              </a:rPr>
              <a:t>koska kiihtyvyys on vakio.</a:t>
            </a:r>
          </a:p>
          <a:p>
            <a:pPr eaLnBrk="1" hangingPunct="1"/>
            <a:r>
              <a:rPr lang="fi-FI" sz="2800">
                <a:latin typeface="Arial" charset="0"/>
              </a:rPr>
              <a:t>Nopeuden kasvaessa </a:t>
            </a:r>
          </a:p>
          <a:p>
            <a:pPr eaLnBrk="1" hangingPunct="1"/>
            <a:r>
              <a:rPr lang="fi-FI" sz="2800">
                <a:latin typeface="Arial" charset="0"/>
              </a:rPr>
              <a:t>ilmanvastus kasvaa,</a:t>
            </a:r>
          </a:p>
          <a:p>
            <a:pPr eaLnBrk="1" hangingPunct="1"/>
            <a:r>
              <a:rPr lang="fi-FI" sz="2800">
                <a:latin typeface="Arial" charset="0"/>
              </a:rPr>
              <a:t>jolloin kiihtyvyys pienenee</a:t>
            </a:r>
          </a:p>
          <a:p>
            <a:pPr eaLnBrk="1" hangingPunct="1"/>
            <a:r>
              <a:rPr lang="fi-FI" sz="2800">
                <a:latin typeface="Arial" charset="0"/>
              </a:rPr>
              <a:t>ja kuvaaja muuttuu</a:t>
            </a:r>
          </a:p>
          <a:p>
            <a:pPr eaLnBrk="1" hangingPunct="1"/>
            <a:r>
              <a:rPr lang="fi-FI" sz="2800">
                <a:latin typeface="Arial" charset="0"/>
              </a:rPr>
              <a:t>loivemmaks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  <p:bldP spid="15974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993775"/>
          </a:xfrm>
        </p:spPr>
        <p:txBody>
          <a:bodyPr/>
          <a:lstStyle/>
          <a:p>
            <a:pPr algn="l" eaLnBrk="1" hangingPunct="1"/>
            <a:r>
              <a:rPr lang="fi-FI" sz="3600" smtClean="0"/>
              <a:t>Yo.tehtävä kevät 2002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84213" y="1268413"/>
          <a:ext cx="4176712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Kaavio" r:id="rId3" imgW="3695531" imgH="2600319" progId="Excel.Chart.8">
                  <p:embed/>
                </p:oleObj>
              </mc:Choice>
              <mc:Fallback>
                <p:oleObj name="Kaavio" r:id="rId3" imgW="3695531" imgH="2600319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268413"/>
                        <a:ext cx="4176712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4859338" y="1052513"/>
            <a:ext cx="3784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c) Määritä kappaleen</a:t>
            </a:r>
          </a:p>
          <a:p>
            <a:pPr eaLnBrk="1" hangingPunct="1"/>
            <a:r>
              <a:rPr lang="fi-FI" sz="2800">
                <a:latin typeface="Arial" charset="0"/>
              </a:rPr>
              <a:t>    keskikiihtyvyys</a:t>
            </a:r>
          </a:p>
          <a:p>
            <a:pPr eaLnBrk="1" hangingPunct="1"/>
            <a:r>
              <a:rPr lang="fi-FI" sz="2800">
                <a:latin typeface="Arial" charset="0"/>
              </a:rPr>
              <a:t>    välillä 0,20 … 0,70 s</a:t>
            </a:r>
          </a:p>
        </p:txBody>
      </p:sp>
      <p:sp>
        <p:nvSpPr>
          <p:cNvPr id="160773" name="Oval 5"/>
          <p:cNvSpPr>
            <a:spLocks noChangeArrowheads="1"/>
          </p:cNvSpPr>
          <p:nvPr/>
        </p:nvSpPr>
        <p:spPr bwMode="auto">
          <a:xfrm>
            <a:off x="2051050" y="3284538"/>
            <a:ext cx="217488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0774" name="Oval 6"/>
          <p:cNvSpPr>
            <a:spLocks noChangeArrowheads="1"/>
          </p:cNvSpPr>
          <p:nvPr/>
        </p:nvSpPr>
        <p:spPr bwMode="auto">
          <a:xfrm>
            <a:off x="4067175" y="1844675"/>
            <a:ext cx="217488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60775" name="Line 7"/>
          <p:cNvSpPr>
            <a:spLocks noChangeShapeType="1"/>
          </p:cNvSpPr>
          <p:nvPr/>
        </p:nvSpPr>
        <p:spPr bwMode="auto">
          <a:xfrm>
            <a:off x="2268538" y="3357563"/>
            <a:ext cx="1871662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0776" name="Line 8"/>
          <p:cNvSpPr>
            <a:spLocks noChangeShapeType="1"/>
          </p:cNvSpPr>
          <p:nvPr/>
        </p:nvSpPr>
        <p:spPr bwMode="auto">
          <a:xfrm flipV="1">
            <a:off x="4140200" y="2060575"/>
            <a:ext cx="0" cy="129698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2463800" y="3375025"/>
            <a:ext cx="163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  <a:cs typeface="Arial" charset="0"/>
              </a:rPr>
              <a:t>∆t = 0,50 s</a:t>
            </a: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4192588" y="2582863"/>
            <a:ext cx="4379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  <a:cs typeface="Arial" charset="0"/>
              </a:rPr>
              <a:t>∆v=6,0 m/s – 1,9 m/s = 4,1 m/s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179388" y="5300663"/>
          <a:ext cx="52562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5" imgW="2349500" imgH="419100" progId="Equation.DSMT4">
                  <p:embed/>
                </p:oleObj>
              </mc:Choice>
              <mc:Fallback>
                <p:oleObj name="Equation" r:id="rId5" imgW="23495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5256212" cy="938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5651500" y="4892675"/>
            <a:ext cx="34575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latin typeface="Arial" charset="0"/>
              </a:rPr>
              <a:t>V : keskikiihtyvyys</a:t>
            </a:r>
          </a:p>
          <a:p>
            <a:pPr eaLnBrk="1" hangingPunct="1"/>
            <a:r>
              <a:rPr lang="fi-FI">
                <a:latin typeface="Arial" charset="0"/>
              </a:rPr>
              <a:t>    a = 8,2 m/s</a:t>
            </a:r>
            <a:r>
              <a:rPr lang="fi-FI" baseline="30000">
                <a:latin typeface="Arial" charset="0"/>
              </a:rPr>
              <a:t>2</a:t>
            </a:r>
            <a:endParaRPr lang="fi-FI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  <p:bldP spid="160773" grpId="0" animBg="1"/>
      <p:bldP spid="160774" grpId="0" animBg="1"/>
      <p:bldP spid="160775" grpId="0" animBg="1"/>
      <p:bldP spid="160776" grpId="0" animBg="1"/>
      <p:bldP spid="160778" grpId="0"/>
      <p:bldP spid="16078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Kiihtyvän liikkeen loppunopeus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1116013" y="1484313"/>
            <a:ext cx="654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Paikalta lähtevän (ei alkunopeutta)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1979613" y="2133600"/>
            <a:ext cx="5588000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>
                <a:cs typeface="Times New Roman" pitchFamily="18" charset="0"/>
              </a:rPr>
              <a:t>nopeus = kiihtyvyys • aika</a:t>
            </a: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1258888" y="3789363"/>
            <a:ext cx="563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Kiihdytetään alkunopeudesta:</a:t>
            </a:r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2843213" y="4508500"/>
            <a:ext cx="2563812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>
                <a:cs typeface="Times New Roman" pitchFamily="18" charset="0"/>
              </a:rPr>
              <a:t>v = v</a:t>
            </a:r>
            <a:r>
              <a:rPr lang="fi-FI" sz="4000" baseline="-25000">
                <a:cs typeface="Times New Roman" pitchFamily="18" charset="0"/>
              </a:rPr>
              <a:t>0</a:t>
            </a:r>
            <a:r>
              <a:rPr lang="fi-FI" sz="4000">
                <a:cs typeface="Times New Roman" pitchFamily="18" charset="0"/>
              </a:rPr>
              <a:t> + a</a:t>
            </a:r>
            <a:r>
              <a:rPr lang="en-US" sz="4000">
                <a:cs typeface="Times New Roman" pitchFamily="18" charset="0"/>
              </a:rPr>
              <a:t>· t</a:t>
            </a:r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3059113" y="2997200"/>
            <a:ext cx="1776412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>
                <a:cs typeface="Times New Roman" pitchFamily="18" charset="0"/>
              </a:rPr>
              <a:t>v = a • t</a:t>
            </a:r>
          </a:p>
        </p:txBody>
      </p:sp>
      <p:grpSp>
        <p:nvGrpSpPr>
          <p:cNvPr id="161803" name="Group 11"/>
          <p:cNvGrpSpPr>
            <a:grpSpLocks/>
          </p:cNvGrpSpPr>
          <p:nvPr/>
        </p:nvGrpSpPr>
        <p:grpSpPr bwMode="auto">
          <a:xfrm>
            <a:off x="2176463" y="5157788"/>
            <a:ext cx="2149475" cy="1076325"/>
            <a:chOff x="1371" y="3249"/>
            <a:chExt cx="1354" cy="678"/>
          </a:xfrm>
        </p:grpSpPr>
        <p:sp>
          <p:nvSpPr>
            <p:cNvPr id="67598" name="Text Box 9"/>
            <p:cNvSpPr txBox="1">
              <a:spLocks noChangeArrowheads="1"/>
            </p:cNvSpPr>
            <p:nvPr/>
          </p:nvSpPr>
          <p:spPr bwMode="auto">
            <a:xfrm>
              <a:off x="1371" y="3562"/>
              <a:ext cx="13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Alkunopeus</a:t>
              </a:r>
            </a:p>
          </p:txBody>
        </p:sp>
        <p:sp>
          <p:nvSpPr>
            <p:cNvPr id="67599" name="Line 10"/>
            <p:cNvSpPr>
              <a:spLocks noChangeShapeType="1"/>
            </p:cNvSpPr>
            <p:nvPr/>
          </p:nvSpPr>
          <p:spPr bwMode="auto">
            <a:xfrm flipV="1">
              <a:off x="2109" y="3249"/>
              <a:ext cx="317" cy="317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</p:grpSp>
      <p:grpSp>
        <p:nvGrpSpPr>
          <p:cNvPr id="161806" name="Group 14"/>
          <p:cNvGrpSpPr>
            <a:grpSpLocks/>
          </p:cNvGrpSpPr>
          <p:nvPr/>
        </p:nvGrpSpPr>
        <p:grpSpPr bwMode="auto">
          <a:xfrm>
            <a:off x="4767263" y="5157788"/>
            <a:ext cx="1990725" cy="1004887"/>
            <a:chOff x="3003" y="3249"/>
            <a:chExt cx="1254" cy="633"/>
          </a:xfrm>
        </p:grpSpPr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3003" y="3517"/>
              <a:ext cx="12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Kiihtyvyys</a:t>
              </a:r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 flipV="1">
              <a:off x="3061" y="3249"/>
              <a:ext cx="91" cy="272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</p:grpSp>
      <p:sp>
        <p:nvSpPr>
          <p:cNvPr id="161807" name="Text Box 15"/>
          <p:cNvSpPr txBox="1">
            <a:spLocks noChangeArrowheads="1"/>
          </p:cNvSpPr>
          <p:nvPr/>
        </p:nvSpPr>
        <p:spPr bwMode="auto">
          <a:xfrm>
            <a:off x="6135688" y="4503738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ika</a:t>
            </a:r>
          </a:p>
        </p:txBody>
      </p:sp>
      <p:sp>
        <p:nvSpPr>
          <p:cNvPr id="161808" name="Line 16"/>
          <p:cNvSpPr>
            <a:spLocks noChangeShapeType="1"/>
          </p:cNvSpPr>
          <p:nvPr/>
        </p:nvSpPr>
        <p:spPr bwMode="auto">
          <a:xfrm flipH="1">
            <a:off x="5508625" y="4868863"/>
            <a:ext cx="576263" cy="7302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 animBg="1"/>
      <p:bldP spid="161797" grpId="0"/>
      <p:bldP spid="161798" grpId="0" animBg="1"/>
      <p:bldP spid="161799" grpId="0" animBg="1"/>
      <p:bldP spid="161807" grpId="0"/>
      <p:bldP spid="16180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07375" cy="1811338"/>
          </a:xfrm>
        </p:spPr>
        <p:txBody>
          <a:bodyPr/>
          <a:lstStyle/>
          <a:p>
            <a:pPr algn="l" eaLnBrk="1" hangingPunct="1"/>
            <a:r>
              <a:rPr lang="fi-FI" sz="3200" b="1" smtClean="0"/>
              <a:t>Esim.</a:t>
            </a:r>
            <a:r>
              <a:rPr lang="fi-FI" sz="3200" smtClean="0"/>
              <a:t> Moottoripyörä liikkuu aluksi nopeudella 10 m/s. Kuljettaja lisää pyöränsä nopeutta kiihtyvyydellä 2,0 m/s</a:t>
            </a:r>
            <a:r>
              <a:rPr lang="fi-FI" sz="3200" baseline="30000" smtClean="0"/>
              <a:t>2</a:t>
            </a:r>
            <a:r>
              <a:rPr lang="fi-FI" sz="3200" smtClean="0"/>
              <a:t>. Mikä on pyörän nopeus 4 sekunnin kuluttua kiihdytyksen alkamisesta?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808038" y="2435225"/>
            <a:ext cx="44799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alkunopeus v</a:t>
            </a:r>
            <a:r>
              <a:rPr lang="fi-FI" sz="3600" baseline="-25000">
                <a:cs typeface="Times New Roman" pitchFamily="18" charset="0"/>
              </a:rPr>
              <a:t>0</a:t>
            </a:r>
            <a:r>
              <a:rPr lang="fi-FI" sz="3600">
                <a:cs typeface="Times New Roman" pitchFamily="18" charset="0"/>
              </a:rPr>
              <a:t> = 10 m/s</a:t>
            </a:r>
          </a:p>
          <a:p>
            <a:pPr eaLnBrk="1" hangingPunct="1"/>
            <a:r>
              <a:rPr lang="fi-FI" sz="3600">
                <a:cs typeface="Times New Roman" pitchFamily="18" charset="0"/>
              </a:rPr>
              <a:t>kiihtyvyys a = 2,0 m/s</a:t>
            </a:r>
            <a:r>
              <a:rPr lang="fi-FI" sz="3600" baseline="30000">
                <a:cs typeface="Times New Roman" pitchFamily="18" charset="0"/>
              </a:rPr>
              <a:t>2</a:t>
            </a:r>
          </a:p>
          <a:p>
            <a:pPr eaLnBrk="1" hangingPunct="1"/>
            <a:r>
              <a:rPr lang="fi-FI" sz="3600">
                <a:cs typeface="Times New Roman" pitchFamily="18" charset="0"/>
              </a:rPr>
              <a:t>aika t = 4,0 s</a:t>
            </a: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042988" y="4437063"/>
            <a:ext cx="48895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loppunopeus  v = v</a:t>
            </a:r>
            <a:r>
              <a:rPr lang="fi-FI" sz="3600" baseline="-25000">
                <a:cs typeface="Times New Roman" pitchFamily="18" charset="0"/>
              </a:rPr>
              <a:t>0</a:t>
            </a:r>
            <a:r>
              <a:rPr lang="fi-FI" sz="3600">
                <a:cs typeface="Times New Roman" pitchFamily="18" charset="0"/>
              </a:rPr>
              <a:t> + a</a:t>
            </a:r>
            <a:r>
              <a:rPr lang="en-US" sz="3600">
                <a:cs typeface="Times New Roman" pitchFamily="18" charset="0"/>
              </a:rPr>
              <a:t>· t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971550" y="5734050"/>
            <a:ext cx="7026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v = 10 m/s + 2,0 m/s</a:t>
            </a:r>
            <a:r>
              <a:rPr lang="fi-FI" sz="3600" baseline="30000">
                <a:cs typeface="Times New Roman" pitchFamily="18" charset="0"/>
              </a:rPr>
              <a:t>2 </a:t>
            </a:r>
            <a:r>
              <a:rPr lang="en-US" sz="3600">
                <a:cs typeface="Times New Roman" pitchFamily="18" charset="0"/>
              </a:rPr>
              <a:t>· 4,0 s = </a:t>
            </a:r>
            <a:r>
              <a:rPr lang="en-US" sz="3600" b="1">
                <a:cs typeface="Times New Roman" pitchFamily="18" charset="0"/>
              </a:rPr>
              <a:t>18 m/s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5559425" y="3567113"/>
            <a:ext cx="328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ts Taulukko s 1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animBg="1"/>
      <p:bldP spid="1628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713787" cy="2146300"/>
          </a:xfrm>
        </p:spPr>
        <p:txBody>
          <a:bodyPr/>
          <a:lstStyle/>
          <a:p>
            <a:pPr algn="l"/>
            <a:r>
              <a:rPr lang="fi-FI" sz="3600"/>
              <a:t>Tiikeri juoksee nopeudella 2,0 m/s ja nähtyään saaliin lisää nopeuttaan 5,5 s ajan vakiokiihtyvyydellä 3,0 m/s</a:t>
            </a:r>
            <a:r>
              <a:rPr lang="fi-FI" sz="3600" baseline="30000"/>
              <a:t>2</a:t>
            </a:r>
            <a:r>
              <a:rPr lang="fi-FI" sz="3600"/>
              <a:t>. Laske tiikerin loppunopeus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867400" y="2636838"/>
          <a:ext cx="27813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CorelDRAW" r:id="rId3" imgW="2772000" imgH="2128680" progId="">
                  <p:embed/>
                </p:oleObj>
              </mc:Choice>
              <mc:Fallback>
                <p:oleObj name="CorelDRAW" r:id="rId3" imgW="2772000" imgH="2128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36838"/>
                        <a:ext cx="27813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539750" y="4365625"/>
            <a:ext cx="2951163" cy="777875"/>
            <a:chOff x="1202" y="2305"/>
            <a:chExt cx="1859" cy="490"/>
          </a:xfrm>
        </p:grpSpPr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1280" y="2305"/>
              <a:ext cx="173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i-FI" sz="3600">
                  <a:solidFill>
                    <a:srgbClr val="000000"/>
                  </a:solidFill>
                  <a:latin typeface="Arial" charset="0"/>
                </a:rPr>
                <a:t>v = v</a:t>
              </a:r>
              <a:r>
                <a:rPr lang="fi-FI" sz="3600" baseline="-2500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fi-FI" sz="3600">
                  <a:solidFill>
                    <a:srgbClr val="000000"/>
                  </a:solidFill>
                  <a:latin typeface="Arial" charset="0"/>
                </a:rPr>
                <a:t> + a </a:t>
              </a:r>
              <a:r>
                <a:rPr lang="fi-FI" sz="3600">
                  <a:solidFill>
                    <a:srgbClr val="000000"/>
                  </a:solidFill>
                  <a:latin typeface="Arial" charset="0"/>
                  <a:cs typeface="Arial" charset="0"/>
                </a:rPr>
                <a:t>• t</a:t>
              </a:r>
              <a:r>
                <a:rPr lang="fi-FI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1202" y="2341"/>
              <a:ext cx="1859" cy="454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i-FI" sz="2400">
                <a:solidFill>
                  <a:srgbClr val="000000"/>
                </a:solidFill>
              </a:endParaRPr>
            </a:p>
          </p:txBody>
        </p:sp>
      </p:grp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19113" y="2700338"/>
            <a:ext cx="4516437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>
                <a:solidFill>
                  <a:srgbClr val="000000"/>
                </a:solidFill>
                <a:latin typeface="Arial" charset="0"/>
              </a:rPr>
              <a:t>alkunopeus v</a:t>
            </a:r>
            <a:r>
              <a:rPr lang="fi-FI" baseline="-25000">
                <a:solidFill>
                  <a:srgbClr val="000000"/>
                </a:solidFill>
                <a:latin typeface="Arial" charset="0"/>
              </a:rPr>
              <a:t>0</a:t>
            </a:r>
            <a:r>
              <a:rPr lang="fi-FI">
                <a:solidFill>
                  <a:srgbClr val="000000"/>
                </a:solidFill>
                <a:latin typeface="Arial" charset="0"/>
              </a:rPr>
              <a:t> = 2,0 m/s</a:t>
            </a:r>
          </a:p>
          <a:p>
            <a:r>
              <a:rPr lang="fi-FI">
                <a:solidFill>
                  <a:srgbClr val="000000"/>
                </a:solidFill>
                <a:latin typeface="Arial" charset="0"/>
              </a:rPr>
              <a:t>kiihtyvyys a = 3,0 m/s</a:t>
            </a:r>
            <a:r>
              <a:rPr lang="fi-FI" baseline="30000">
                <a:solidFill>
                  <a:srgbClr val="000000"/>
                </a:solidFill>
                <a:latin typeface="Arial" charset="0"/>
              </a:rPr>
              <a:t>2</a:t>
            </a:r>
            <a:endParaRPr lang="fi-FI">
              <a:solidFill>
                <a:srgbClr val="000000"/>
              </a:solidFill>
              <a:latin typeface="Arial" charset="0"/>
            </a:endParaRPr>
          </a:p>
          <a:p>
            <a:r>
              <a:rPr lang="fi-FI">
                <a:solidFill>
                  <a:srgbClr val="000000"/>
                </a:solidFill>
                <a:latin typeface="Arial" charset="0"/>
              </a:rPr>
              <a:t>aika t = 5,5 s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63575" y="5364163"/>
            <a:ext cx="69992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>
                <a:solidFill>
                  <a:srgbClr val="000000"/>
                </a:solidFill>
                <a:latin typeface="Arial" charset="0"/>
              </a:rPr>
              <a:t>v = 2,0 m/s + 3,0 m/s</a:t>
            </a:r>
            <a:r>
              <a:rPr lang="fi-FI" baseline="30000">
                <a:solidFill>
                  <a:srgbClr val="000000"/>
                </a:solidFill>
                <a:latin typeface="Arial" charset="0"/>
              </a:rPr>
              <a:t>2 </a:t>
            </a:r>
            <a:r>
              <a:rPr lang="fi-FI">
                <a:solidFill>
                  <a:srgbClr val="000000"/>
                </a:solidFill>
                <a:latin typeface="Arial" charset="0"/>
                <a:cs typeface="Arial" charset="0"/>
              </a:rPr>
              <a:t>• 5,5 s ≈ 19 m/s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879475" y="6011863"/>
            <a:ext cx="75136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>
                <a:solidFill>
                  <a:srgbClr val="000000"/>
                </a:solidFill>
                <a:latin typeface="Arial" charset="0"/>
              </a:rPr>
              <a:t>Vastaus: Tiikerin loppunopeus on 19 m/s</a:t>
            </a:r>
          </a:p>
        </p:txBody>
      </p:sp>
    </p:spTree>
    <p:extLst>
      <p:ext uri="{BB962C8B-B14F-4D97-AF65-F5344CB8AC3E}">
        <p14:creationId xmlns:p14="http://schemas.microsoft.com/office/powerpoint/2010/main" val="22312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utoUpdateAnimBg="0"/>
      <p:bldP spid="13320" grpId="0" autoUpdateAnimBg="0"/>
      <p:bldP spid="1332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/>
              <a:t>Tasaisesti kiihtyvän liikkeen matka</a:t>
            </a:r>
          </a:p>
        </p:txBody>
      </p:sp>
      <p:graphicFrame>
        <p:nvGraphicFramePr>
          <p:cNvPr id="69635" name="Object 5"/>
          <p:cNvGraphicFramePr>
            <a:graphicFrameLocks noChangeAspect="1"/>
          </p:cNvGraphicFramePr>
          <p:nvPr/>
        </p:nvGraphicFramePr>
        <p:xfrm>
          <a:off x="1547813" y="1628775"/>
          <a:ext cx="61515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3" imgW="2641600" imgH="393700" progId="Equation.DSMT4">
                  <p:embed/>
                </p:oleObj>
              </mc:Choice>
              <mc:Fallback>
                <p:oleObj name="Equation" r:id="rId3" imgW="2641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6151562" cy="915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2987675" y="2852738"/>
          <a:ext cx="23034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5" imgW="774364" imgH="406224" progId="Equation.DSMT4">
                  <p:embed/>
                </p:oleObj>
              </mc:Choice>
              <mc:Fallback>
                <p:oleObj name="Equation" r:id="rId5" imgW="774364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52738"/>
                        <a:ext cx="2303463" cy="1209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539750" y="4221163"/>
            <a:ext cx="6983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Esim. Aapon lähteen paikalta ja saavuttaa</a:t>
            </a:r>
          </a:p>
          <a:p>
            <a:pPr eaLnBrk="1" hangingPunct="1"/>
            <a:r>
              <a:rPr lang="fi-FI"/>
              <a:t>5 sekunnissa 6 m/s nopeuden. Matka=?</a:t>
            </a:r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1979613" y="5329238"/>
          <a:ext cx="6048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7" imgW="2755900" imgH="571500" progId="Equation.DSMT4">
                  <p:embed/>
                </p:oleObj>
              </mc:Choice>
              <mc:Fallback>
                <p:oleObj name="Equation" r:id="rId7" imgW="27559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29238"/>
                        <a:ext cx="6048375" cy="1254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Tasaisesti kiihtyvä liike: Matka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3575" y="1547813"/>
            <a:ext cx="7334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Matka s voidaan laskea kahdella tavalla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9113" y="2482850"/>
            <a:ext cx="1920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Joko näin</a:t>
            </a:r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3635375" y="2420938"/>
            <a:ext cx="4249738" cy="1944687"/>
            <a:chOff x="2290" y="1525"/>
            <a:chExt cx="2677" cy="1225"/>
          </a:xfrm>
        </p:grpSpPr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2445" y="1706"/>
            <a:ext cx="2298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6" name="Equation" r:id="rId3" imgW="1104840" imgH="419040" progId="Equation.DSMT4">
                    <p:embed/>
                  </p:oleObj>
                </mc:Choice>
                <mc:Fallback>
                  <p:oleObj name="Equation" r:id="rId3" imgW="1104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706"/>
                          <a:ext cx="2298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2290" y="1525"/>
              <a:ext cx="2677" cy="1225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i-FI"/>
            </a:p>
          </p:txBody>
        </p:sp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111500" y="4356100"/>
            <a:ext cx="2259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alkunopeus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4356100" y="3716338"/>
            <a:ext cx="431800" cy="7207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i-FI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003800" y="4797425"/>
            <a:ext cx="928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aika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5651500" y="3716338"/>
            <a:ext cx="0" cy="10810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i-FI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280150" y="4356100"/>
            <a:ext cx="19224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kiihtyvyys</a:t>
            </a: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6516688" y="3357563"/>
            <a:ext cx="0" cy="11509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i-FI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735013" y="5148263"/>
            <a:ext cx="16271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Tai näin</a:t>
            </a:r>
          </a:p>
        </p:txBody>
      </p: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2411413" y="5229225"/>
            <a:ext cx="3816350" cy="1476375"/>
            <a:chOff x="1519" y="3294"/>
            <a:chExt cx="2404" cy="930"/>
          </a:xfrm>
        </p:grpSpPr>
        <p:graphicFrame>
          <p:nvGraphicFramePr>
            <p:cNvPr id="15376" name="Object 16"/>
            <p:cNvGraphicFramePr>
              <a:graphicFrameLocks noChangeAspect="1"/>
            </p:cNvGraphicFramePr>
            <p:nvPr/>
          </p:nvGraphicFramePr>
          <p:xfrm>
            <a:off x="1565" y="3387"/>
            <a:ext cx="2268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27" name="Equation" r:id="rId5" imgW="1066680" imgH="393480" progId="Equation.DSMT4">
                    <p:embed/>
                  </p:oleObj>
                </mc:Choice>
                <mc:Fallback>
                  <p:oleObj name="Equation" r:id="rId5" imgW="1066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3387"/>
                          <a:ext cx="2268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Rectangle 17"/>
            <p:cNvSpPr>
              <a:spLocks noChangeArrowheads="1"/>
            </p:cNvSpPr>
            <p:nvPr/>
          </p:nvSpPr>
          <p:spPr bwMode="auto">
            <a:xfrm>
              <a:off x="1519" y="3294"/>
              <a:ext cx="2404" cy="907"/>
            </a:xfrm>
            <a:prstGeom prst="rect">
              <a:avLst/>
            </a:prstGeom>
            <a:noFill/>
            <a:ln w="635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i-FI"/>
            </a:p>
          </p:txBody>
        </p:sp>
      </p:grp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227763" y="5157788"/>
            <a:ext cx="264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i-FI" sz="3200">
                <a:latin typeface="Arial" charset="0"/>
              </a:rPr>
              <a:t>Loppunopeus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 flipH="1">
            <a:off x="4932363" y="5516563"/>
            <a:ext cx="1368425" cy="2174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i-FI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H="1">
            <a:off x="3851275" y="4941888"/>
            <a:ext cx="360363" cy="5746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89031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8" grpId="0" autoUpdateAnimBg="0"/>
      <p:bldP spid="15369" grpId="0" animBg="1"/>
      <p:bldP spid="15370" grpId="0" autoUpdateAnimBg="0"/>
      <p:bldP spid="15371" grpId="0" animBg="1"/>
      <p:bldP spid="15372" grpId="0" autoUpdateAnimBg="0"/>
      <p:bldP spid="15373" grpId="0" animBg="1"/>
      <p:bldP spid="15374" grpId="0" autoUpdateAnimBg="0"/>
      <p:bldP spid="15378" grpId="0" autoUpdateAnimBg="0"/>
      <p:bldP spid="15379" grpId="0" animBg="1"/>
      <p:bldP spid="1538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7900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KIIHTYVÄ JA HIDASTUVA LIIKE</a:t>
            </a:r>
          </a:p>
        </p:txBody>
      </p:sp>
      <p:sp>
        <p:nvSpPr>
          <p:cNvPr id="229379" name="Line 3"/>
          <p:cNvSpPr>
            <a:spLocks noChangeShapeType="1"/>
          </p:cNvSpPr>
          <p:nvPr/>
        </p:nvSpPr>
        <p:spPr bwMode="auto">
          <a:xfrm>
            <a:off x="685800" y="3810000"/>
            <a:ext cx="510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0" name="Line 4"/>
          <p:cNvSpPr>
            <a:spLocks noChangeShapeType="1"/>
          </p:cNvSpPr>
          <p:nvPr/>
        </p:nvSpPr>
        <p:spPr bwMode="auto">
          <a:xfrm flipV="1">
            <a:off x="685800" y="14478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3200400" y="4267200"/>
            <a:ext cx="1628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ika </a:t>
            </a:r>
            <a:r>
              <a:rPr lang="fi-FI" b="1"/>
              <a:t>t</a:t>
            </a:r>
            <a:r>
              <a:rPr lang="fi-FI"/>
              <a:t> (s)</a:t>
            </a:r>
          </a:p>
        </p:txBody>
      </p:sp>
      <p:sp>
        <p:nvSpPr>
          <p:cNvPr id="229382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2600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opeus </a:t>
            </a:r>
            <a:r>
              <a:rPr lang="fi-FI" b="1"/>
              <a:t>v</a:t>
            </a:r>
            <a:r>
              <a:rPr lang="fi-FI"/>
              <a:t> (m/s)</a:t>
            </a:r>
          </a:p>
        </p:txBody>
      </p:sp>
      <p:sp>
        <p:nvSpPr>
          <p:cNvPr id="229383" name="Line 7"/>
          <p:cNvSpPr>
            <a:spLocks noChangeShapeType="1"/>
          </p:cNvSpPr>
          <p:nvPr/>
        </p:nvSpPr>
        <p:spPr bwMode="auto">
          <a:xfrm flipV="1">
            <a:off x="685800" y="1905000"/>
            <a:ext cx="1143000" cy="15240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4" name="Line 8"/>
          <p:cNvSpPr>
            <a:spLocks noChangeShapeType="1"/>
          </p:cNvSpPr>
          <p:nvPr/>
        </p:nvSpPr>
        <p:spPr bwMode="auto">
          <a:xfrm>
            <a:off x="1828800" y="1905000"/>
            <a:ext cx="12192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5" name="Line 9"/>
          <p:cNvSpPr>
            <a:spLocks noChangeShapeType="1"/>
          </p:cNvSpPr>
          <p:nvPr/>
        </p:nvSpPr>
        <p:spPr bwMode="auto">
          <a:xfrm>
            <a:off x="3048000" y="1905000"/>
            <a:ext cx="1524000" cy="1066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6" name="Line 10"/>
          <p:cNvSpPr>
            <a:spLocks noChangeShapeType="1"/>
          </p:cNvSpPr>
          <p:nvPr/>
        </p:nvSpPr>
        <p:spPr bwMode="auto">
          <a:xfrm>
            <a:off x="4572000" y="2971800"/>
            <a:ext cx="11430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7" name="Line 11"/>
          <p:cNvSpPr>
            <a:spLocks noChangeShapeType="1"/>
          </p:cNvSpPr>
          <p:nvPr/>
        </p:nvSpPr>
        <p:spPr bwMode="auto">
          <a:xfrm>
            <a:off x="18288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8" name="Line 12"/>
          <p:cNvSpPr>
            <a:spLocks noChangeShapeType="1"/>
          </p:cNvSpPr>
          <p:nvPr/>
        </p:nvSpPr>
        <p:spPr bwMode="auto">
          <a:xfrm>
            <a:off x="3048000" y="19050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89" name="Line 13"/>
          <p:cNvSpPr>
            <a:spLocks noChangeShapeType="1"/>
          </p:cNvSpPr>
          <p:nvPr/>
        </p:nvSpPr>
        <p:spPr bwMode="auto">
          <a:xfrm>
            <a:off x="4572000" y="2971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90" name="Line 14"/>
          <p:cNvSpPr>
            <a:spLocks noChangeShapeType="1"/>
          </p:cNvSpPr>
          <p:nvPr/>
        </p:nvSpPr>
        <p:spPr bwMode="auto">
          <a:xfrm>
            <a:off x="5715000" y="2971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91" name="Line 15"/>
          <p:cNvSpPr>
            <a:spLocks noChangeShapeType="1"/>
          </p:cNvSpPr>
          <p:nvPr/>
        </p:nvSpPr>
        <p:spPr bwMode="auto">
          <a:xfrm flipH="1">
            <a:off x="685800" y="19050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392" name="Text Box 16"/>
          <p:cNvSpPr txBox="1">
            <a:spLocks noChangeArrowheads="1"/>
          </p:cNvSpPr>
          <p:nvPr/>
        </p:nvSpPr>
        <p:spPr bwMode="auto">
          <a:xfrm>
            <a:off x="152400" y="3124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1</a:t>
            </a:r>
          </a:p>
        </p:txBody>
      </p:sp>
      <p:sp>
        <p:nvSpPr>
          <p:cNvPr id="229393" name="Text Box 17"/>
          <p:cNvSpPr txBox="1">
            <a:spLocks noChangeArrowheads="1"/>
          </p:cNvSpPr>
          <p:nvPr/>
        </p:nvSpPr>
        <p:spPr bwMode="auto">
          <a:xfrm>
            <a:off x="152400" y="167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</a:t>
            </a:r>
            <a:endParaRPr lang="fi-FI"/>
          </a:p>
        </p:txBody>
      </p:sp>
      <p:sp>
        <p:nvSpPr>
          <p:cNvPr id="229394" name="Text Box 18"/>
          <p:cNvSpPr txBox="1">
            <a:spLocks noChangeArrowheads="1"/>
          </p:cNvSpPr>
          <p:nvPr/>
        </p:nvSpPr>
        <p:spPr bwMode="auto">
          <a:xfrm>
            <a:off x="1660525" y="3876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2</a:t>
            </a:r>
          </a:p>
        </p:txBody>
      </p:sp>
      <p:sp>
        <p:nvSpPr>
          <p:cNvPr id="229395" name="Text Box 19"/>
          <p:cNvSpPr txBox="1">
            <a:spLocks noChangeArrowheads="1"/>
          </p:cNvSpPr>
          <p:nvPr/>
        </p:nvSpPr>
        <p:spPr bwMode="auto">
          <a:xfrm>
            <a:off x="2955925" y="3800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4</a:t>
            </a:r>
          </a:p>
        </p:txBody>
      </p:sp>
      <p:sp>
        <p:nvSpPr>
          <p:cNvPr id="229396" name="Text Box 20"/>
          <p:cNvSpPr txBox="1">
            <a:spLocks noChangeArrowheads="1"/>
          </p:cNvSpPr>
          <p:nvPr/>
        </p:nvSpPr>
        <p:spPr bwMode="auto">
          <a:xfrm>
            <a:off x="4403725" y="3876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7</a:t>
            </a:r>
          </a:p>
        </p:txBody>
      </p:sp>
      <p:sp>
        <p:nvSpPr>
          <p:cNvPr id="229397" name="Text Box 21"/>
          <p:cNvSpPr txBox="1">
            <a:spLocks noChangeArrowheads="1"/>
          </p:cNvSpPr>
          <p:nvPr/>
        </p:nvSpPr>
        <p:spPr bwMode="auto">
          <a:xfrm>
            <a:off x="5622925" y="38004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9</a:t>
            </a:r>
          </a:p>
        </p:txBody>
      </p:sp>
      <p:sp>
        <p:nvSpPr>
          <p:cNvPr id="229398" name="Text Box 22"/>
          <p:cNvSpPr txBox="1">
            <a:spLocks noChangeArrowheads="1"/>
          </p:cNvSpPr>
          <p:nvPr/>
        </p:nvSpPr>
        <p:spPr bwMode="auto">
          <a:xfrm>
            <a:off x="898525" y="21240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a</a:t>
            </a:r>
          </a:p>
        </p:txBody>
      </p:sp>
      <p:sp>
        <p:nvSpPr>
          <p:cNvPr id="229399" name="Text Box 23"/>
          <p:cNvSpPr txBox="1">
            <a:spLocks noChangeArrowheads="1"/>
          </p:cNvSpPr>
          <p:nvPr/>
        </p:nvSpPr>
        <p:spPr bwMode="auto">
          <a:xfrm>
            <a:off x="2270125" y="13620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b</a:t>
            </a:r>
          </a:p>
        </p:txBody>
      </p:sp>
      <p:sp>
        <p:nvSpPr>
          <p:cNvPr id="229400" name="Text Box 24"/>
          <p:cNvSpPr txBox="1">
            <a:spLocks noChangeArrowheads="1"/>
          </p:cNvSpPr>
          <p:nvPr/>
        </p:nvSpPr>
        <p:spPr bwMode="auto">
          <a:xfrm>
            <a:off x="3870325" y="19716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c</a:t>
            </a:r>
          </a:p>
        </p:txBody>
      </p:sp>
      <p:sp>
        <p:nvSpPr>
          <p:cNvPr id="229401" name="Text Box 25"/>
          <p:cNvSpPr txBox="1">
            <a:spLocks noChangeArrowheads="1"/>
          </p:cNvSpPr>
          <p:nvPr/>
        </p:nvSpPr>
        <p:spPr bwMode="auto">
          <a:xfrm>
            <a:off x="5013325" y="2352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d</a:t>
            </a:r>
          </a:p>
        </p:txBody>
      </p:sp>
      <p:sp>
        <p:nvSpPr>
          <p:cNvPr id="229406" name="Line 30"/>
          <p:cNvSpPr>
            <a:spLocks noChangeShapeType="1"/>
          </p:cNvSpPr>
          <p:nvPr/>
        </p:nvSpPr>
        <p:spPr bwMode="auto">
          <a:xfrm flipH="1">
            <a:off x="685800" y="29718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229407" name="Text Box 31"/>
          <p:cNvSpPr txBox="1">
            <a:spLocks noChangeArrowheads="1"/>
          </p:cNvSpPr>
          <p:nvPr/>
        </p:nvSpPr>
        <p:spPr bwMode="auto">
          <a:xfrm>
            <a:off x="152400" y="26670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2</a:t>
            </a:r>
          </a:p>
        </p:txBody>
      </p:sp>
      <p:sp>
        <p:nvSpPr>
          <p:cNvPr id="229408" name="Text Box 32"/>
          <p:cNvSpPr txBox="1">
            <a:spLocks noChangeArrowheads="1"/>
          </p:cNvSpPr>
          <p:nvPr/>
        </p:nvSpPr>
        <p:spPr bwMode="auto">
          <a:xfrm>
            <a:off x="533400" y="3886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0</a:t>
            </a:r>
          </a:p>
        </p:txBody>
      </p:sp>
      <p:sp>
        <p:nvSpPr>
          <p:cNvPr id="70685" name="Line 33"/>
          <p:cNvSpPr>
            <a:spLocks noChangeShapeType="1"/>
          </p:cNvSpPr>
          <p:nvPr/>
        </p:nvSpPr>
        <p:spPr bwMode="auto">
          <a:xfrm flipH="1">
            <a:off x="900113" y="3500438"/>
            <a:ext cx="503237" cy="122396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70686" name="Object 34"/>
          <p:cNvGraphicFramePr>
            <a:graphicFrameLocks noChangeAspect="1"/>
          </p:cNvGraphicFramePr>
          <p:nvPr/>
        </p:nvGraphicFramePr>
        <p:xfrm>
          <a:off x="250825" y="5013325"/>
          <a:ext cx="15843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9" name="Equation" r:id="rId3" imgW="1231366" imgH="609336" progId="Equation.DSMT4">
                  <p:embed/>
                </p:oleObj>
              </mc:Choice>
              <mc:Fallback>
                <p:oleObj name="Equation" r:id="rId3" imgW="1231366" imgH="60933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13325"/>
                        <a:ext cx="1584325" cy="784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7" name="Text Box 35"/>
          <p:cNvSpPr txBox="1">
            <a:spLocks noChangeArrowheads="1"/>
          </p:cNvSpPr>
          <p:nvPr/>
        </p:nvSpPr>
        <p:spPr bwMode="auto">
          <a:xfrm>
            <a:off x="3832225" y="903288"/>
            <a:ext cx="4511675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uljettu Matka = pinta-ala</a:t>
            </a:r>
          </a:p>
        </p:txBody>
      </p:sp>
      <p:sp>
        <p:nvSpPr>
          <p:cNvPr id="70688" name="Line 36"/>
          <p:cNvSpPr>
            <a:spLocks noChangeShapeType="1"/>
          </p:cNvSpPr>
          <p:nvPr/>
        </p:nvSpPr>
        <p:spPr bwMode="auto">
          <a:xfrm>
            <a:off x="2411413" y="3213100"/>
            <a:ext cx="288925" cy="1728788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70689" name="Object 37"/>
          <p:cNvGraphicFramePr>
            <a:graphicFrameLocks noChangeAspect="1"/>
          </p:cNvGraphicFramePr>
          <p:nvPr/>
        </p:nvGraphicFramePr>
        <p:xfrm>
          <a:off x="2124075" y="5229225"/>
          <a:ext cx="158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0" name="Equation" r:id="rId5" imgW="952087" imgH="177723" progId="Equation.DSMT4">
                  <p:embed/>
                </p:oleObj>
              </mc:Choice>
              <mc:Fallback>
                <p:oleObj name="Equation" r:id="rId5" imgW="952087" imgH="17772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29225"/>
                        <a:ext cx="1584325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0" name="Line 38"/>
          <p:cNvSpPr>
            <a:spLocks noChangeShapeType="1"/>
          </p:cNvSpPr>
          <p:nvPr/>
        </p:nvSpPr>
        <p:spPr bwMode="auto">
          <a:xfrm>
            <a:off x="3851275" y="3357563"/>
            <a:ext cx="649288" cy="180022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70691" name="Object 39"/>
          <p:cNvGraphicFramePr>
            <a:graphicFrameLocks noChangeAspect="1"/>
          </p:cNvGraphicFramePr>
          <p:nvPr/>
        </p:nvGraphicFramePr>
        <p:xfrm>
          <a:off x="4067175" y="5157788"/>
          <a:ext cx="201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1" name="Equation" r:id="rId7" imgW="1257300" imgH="609600" progId="Equation.DSMT4">
                  <p:embed/>
                </p:oleObj>
              </mc:Choice>
              <mc:Fallback>
                <p:oleObj name="Equation" r:id="rId7" imgW="1257300" imgH="609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157788"/>
                        <a:ext cx="2016125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2" name="Line 40"/>
          <p:cNvSpPr>
            <a:spLocks noChangeShapeType="1"/>
          </p:cNvSpPr>
          <p:nvPr/>
        </p:nvSpPr>
        <p:spPr bwMode="auto">
          <a:xfrm flipV="1">
            <a:off x="5435600" y="3141663"/>
            <a:ext cx="1081088" cy="7143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graphicFrame>
        <p:nvGraphicFramePr>
          <p:cNvPr id="70693" name="Object 41"/>
          <p:cNvGraphicFramePr>
            <a:graphicFrameLocks noChangeAspect="1"/>
          </p:cNvGraphicFramePr>
          <p:nvPr/>
        </p:nvGraphicFramePr>
        <p:xfrm>
          <a:off x="6804025" y="2997200"/>
          <a:ext cx="2089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2" name="Equation" r:id="rId9" imgW="1091726" imgH="203112" progId="Equation.DSMT4">
                  <p:embed/>
                </p:oleObj>
              </mc:Choice>
              <mc:Fallback>
                <p:oleObj name="Equation" r:id="rId9" imgW="1091726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97200"/>
                        <a:ext cx="2089150" cy="388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4" name="Text Box 43"/>
          <p:cNvSpPr txBox="1">
            <a:spLocks noChangeArrowheads="1"/>
          </p:cNvSpPr>
          <p:nvPr/>
        </p:nvSpPr>
        <p:spPr bwMode="auto">
          <a:xfrm>
            <a:off x="519113" y="6015038"/>
            <a:ext cx="7197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atka = 5,0 m+8,0 m+9,0m+4,0 m = 26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animBg="1"/>
      <p:bldP spid="229380" grpId="0" animBg="1"/>
      <p:bldP spid="229381" grpId="0" autoUpdateAnimBg="0"/>
      <p:bldP spid="229382" grpId="0" autoUpdateAnimBg="0"/>
      <p:bldP spid="229383" grpId="0" animBg="1"/>
      <p:bldP spid="229384" grpId="0" animBg="1"/>
      <p:bldP spid="229385" grpId="0" animBg="1"/>
      <p:bldP spid="229386" grpId="0" animBg="1"/>
      <p:bldP spid="229387" grpId="0" animBg="1"/>
      <p:bldP spid="229388" grpId="0" animBg="1"/>
      <p:bldP spid="229389" grpId="0" animBg="1"/>
      <p:bldP spid="229390" grpId="0" animBg="1"/>
      <p:bldP spid="229391" grpId="0" animBg="1"/>
      <p:bldP spid="229392" grpId="0" autoUpdateAnimBg="0"/>
      <p:bldP spid="229393" grpId="0" autoUpdateAnimBg="0"/>
      <p:bldP spid="229394" grpId="0" autoUpdateAnimBg="0"/>
      <p:bldP spid="229395" grpId="0" autoUpdateAnimBg="0"/>
      <p:bldP spid="229396" grpId="0" autoUpdateAnimBg="0"/>
      <p:bldP spid="229397" grpId="0" autoUpdateAnimBg="0"/>
      <p:bldP spid="229398" grpId="0" autoUpdateAnimBg="0"/>
      <p:bldP spid="229399" grpId="0" autoUpdateAnimBg="0"/>
      <p:bldP spid="229400" grpId="0" autoUpdateAnimBg="0"/>
      <p:bldP spid="229401" grpId="0" autoUpdateAnimBg="0"/>
      <p:bldP spid="229406" grpId="0" animBg="1"/>
      <p:bldP spid="229407" grpId="0" autoUpdateAnimBg="0"/>
      <p:bldP spid="22940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69215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ikä aiheuttaa kiihtyvyyttä?</a:t>
            </a:r>
            <a:endParaRPr lang="en-GB" smtClean="0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547813" y="1773238"/>
            <a:ext cx="5461000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”Voima se on joka jyllää”</a:t>
            </a:r>
            <a:endParaRPr lang="en-GB" sz="4000"/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1279525" y="3681413"/>
            <a:ext cx="38623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Mitä on voima ?</a:t>
            </a:r>
            <a:endParaRPr lang="en-GB" sz="4400"/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28600" y="4924425"/>
            <a:ext cx="869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Voima on kappaleiden välistä vuorovaikutusta</a:t>
            </a:r>
            <a:endParaRPr lang="en-GB" sz="3600"/>
          </a:p>
        </p:txBody>
      </p:sp>
      <p:sp>
        <p:nvSpPr>
          <p:cNvPr id="163846" name="Text Box 6"/>
          <p:cNvSpPr txBox="1">
            <a:spLocks noChangeArrowheads="1"/>
          </p:cNvSpPr>
          <p:nvPr/>
        </p:nvSpPr>
        <p:spPr bwMode="auto">
          <a:xfrm>
            <a:off x="288925" y="5657850"/>
            <a:ext cx="669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Voiman yksikkö on NEWTON, siis 1 N</a:t>
            </a:r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1600200" y="2676525"/>
            <a:ext cx="727233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>
                <a:cs typeface="Times New Roman" pitchFamily="18" charset="0"/>
              </a:rPr>
              <a:t>”Missä kiihtyvyys – siellä voima!”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468313" y="0"/>
            <a:ext cx="6307137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iihtyvyys = nopeuden suuruuden tai</a:t>
            </a:r>
          </a:p>
          <a:p>
            <a:pPr eaLnBrk="1" hangingPunct="1"/>
            <a:r>
              <a:rPr lang="fi-FI"/>
              <a:t>		    suunnan muut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 autoUpdateAnimBg="0"/>
      <p:bldP spid="163844" grpId="0" autoUpdateAnimBg="0"/>
      <p:bldP spid="163845" grpId="0" autoUpdateAnimBg="0"/>
      <p:bldP spid="163846" grpId="0" autoUpdateAnimBg="0"/>
      <p:bldP spid="1638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5125" y="149225"/>
            <a:ext cx="60071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LUONNONTIETEIDEN JA</a:t>
            </a:r>
          </a:p>
          <a:p>
            <a:pPr eaLnBrk="1" hangingPunct="1"/>
            <a:r>
              <a:rPr lang="fi-FI" sz="4000"/>
              <a:t>FYSIIKAN HISTORIAA</a:t>
            </a:r>
            <a:endParaRPr lang="en-GB" sz="440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1371600"/>
            <a:ext cx="699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Käytännöllisiä mullistavia keksintöjä</a:t>
            </a:r>
            <a:endParaRPr lang="en-GB" sz="3600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838200" y="1981200"/>
            <a:ext cx="6980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yökalujen valmistaminen, 2 milj v sitten</a:t>
            </a:r>
            <a:endParaRPr lang="en-GB" sz="2400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838200" y="2514600"/>
            <a:ext cx="6394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ulen kesyttäminen, 500 000 v sitten?</a:t>
            </a:r>
            <a:endParaRPr lang="en-GB" sz="280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838200" y="3505200"/>
            <a:ext cx="3436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ousi, 30 000  eKr ?</a:t>
            </a:r>
            <a:endParaRPr lang="en-GB" sz="2400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838200" y="4038600"/>
            <a:ext cx="5265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Maanviljelys, noin 10 000  eKr</a:t>
            </a:r>
            <a:endParaRPr lang="en-GB" sz="280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38200" y="3048000"/>
            <a:ext cx="6697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Tulen tekeminen, 30 000-100 000 eKr ?</a:t>
            </a:r>
            <a:endParaRPr lang="en-GB" sz="2400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838200" y="4572000"/>
            <a:ext cx="7680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Pyörä, vankkurit, savenvalu, 3000-5000 eKr ?</a:t>
            </a:r>
            <a:endParaRPr lang="en-GB" sz="2400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38200" y="5181600"/>
            <a:ext cx="7570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einokastelu, viljakasvien jalostus, 3000 eKr</a:t>
            </a:r>
            <a:endParaRPr lang="en-GB" sz="2800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762000" y="5867400"/>
            <a:ext cx="821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Kirjoitustaito, laskusäännöt, geometria, 3000 eKr</a:t>
            </a:r>
            <a:endParaRPr lang="en-GB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0" grpId="0" autoUpdateAnimBg="0"/>
      <p:bldP spid="10251" grpId="0" autoUpdateAnimBg="0"/>
      <p:bldP spid="10252" grpId="0" autoUpdateAnimBg="0"/>
      <p:bldP spid="10254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PAINOVOIMA</a:t>
            </a:r>
            <a:endParaRPr lang="en-GB" smtClean="0"/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709613" y="1219200"/>
            <a:ext cx="7723187" cy="405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aapallon pinnalla painovoima G lasketaan kaavalla</a:t>
            </a:r>
          </a:p>
          <a:p>
            <a:pPr eaLnBrk="1" hangingPunct="1"/>
            <a:endParaRPr lang="fi-FI" sz="2800"/>
          </a:p>
          <a:p>
            <a:pPr eaLnBrk="1" hangingPunct="1"/>
            <a:r>
              <a:rPr lang="fi-FI" sz="2400"/>
              <a:t>	</a:t>
            </a:r>
            <a:r>
              <a:rPr lang="fi-FI" sz="4000"/>
              <a:t>G = m </a:t>
            </a:r>
            <a:r>
              <a:rPr lang="fi-FI" sz="4000">
                <a:cs typeface="Times New Roman" pitchFamily="18" charset="0"/>
              </a:rPr>
              <a:t>• g = m • 9,81</a:t>
            </a:r>
          </a:p>
          <a:p>
            <a:pPr eaLnBrk="1" hangingPunct="1"/>
            <a:endParaRPr lang="fi-FI" sz="2800">
              <a:cs typeface="Times New Roman" pitchFamily="18" charset="0"/>
            </a:endParaRPr>
          </a:p>
          <a:p>
            <a:pPr eaLnBrk="1" hangingPunct="1"/>
            <a:r>
              <a:rPr lang="fi-FI" sz="2800">
                <a:cs typeface="Times New Roman" pitchFamily="18" charset="0"/>
              </a:rPr>
              <a:t>jossa m on massa kilogrammoina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ja g=9,81 m/s</a:t>
            </a:r>
            <a:r>
              <a:rPr lang="fi-FI" sz="2800" baseline="30000">
                <a:cs typeface="Times New Roman" pitchFamily="18" charset="0"/>
              </a:rPr>
              <a:t>2</a:t>
            </a:r>
            <a:r>
              <a:rPr lang="fi-FI" sz="2800">
                <a:cs typeface="Times New Roman" pitchFamily="18" charset="0"/>
              </a:rPr>
              <a:t> on painovoiman putouskiihtyvyys</a:t>
            </a:r>
          </a:p>
          <a:p>
            <a:pPr eaLnBrk="1" hangingPunct="1"/>
            <a:endParaRPr lang="fi-FI" sz="2400">
              <a:cs typeface="Times New Roman" pitchFamily="18" charset="0"/>
            </a:endParaRPr>
          </a:p>
          <a:p>
            <a:pPr eaLnBrk="1" hangingPunct="1"/>
            <a:r>
              <a:rPr lang="fi-FI" sz="2800">
                <a:cs typeface="Times New Roman" pitchFamily="18" charset="0"/>
              </a:rPr>
              <a:t>Käytännössä päässälaskuna painovoima saadaa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newtoneina, kun kilot kerrotaan luvulla 10</a:t>
            </a:r>
            <a:endParaRPr lang="fi-FI" sz="2800"/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746125" y="5248275"/>
            <a:ext cx="79660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Esim. 57 kg massaiseen Liisaan kohdistuu painovoima</a:t>
            </a:r>
          </a:p>
          <a:p>
            <a:pPr eaLnBrk="1" hangingPunct="1"/>
            <a:r>
              <a:rPr lang="fi-FI" sz="2800"/>
              <a:t>	</a:t>
            </a:r>
            <a:r>
              <a:rPr lang="fi-FI" sz="3600"/>
              <a:t>G = 57 kg</a:t>
            </a:r>
            <a:r>
              <a:rPr lang="fi-FI" sz="3600">
                <a:cs typeface="Times New Roman" pitchFamily="18" charset="0"/>
              </a:rPr>
              <a:t>• 9,81 m/s</a:t>
            </a:r>
            <a:r>
              <a:rPr lang="fi-FI" sz="3600" baseline="30000">
                <a:cs typeface="Times New Roman" pitchFamily="18" charset="0"/>
              </a:rPr>
              <a:t>2</a:t>
            </a:r>
            <a:r>
              <a:rPr lang="fi-FI" sz="3600">
                <a:cs typeface="Times New Roman" pitchFamily="18" charset="0"/>
              </a:rPr>
              <a:t> = 560 N</a:t>
            </a:r>
            <a:endParaRPr lang="fi-FI" sz="3600"/>
          </a:p>
        </p:txBody>
      </p:sp>
      <p:sp>
        <p:nvSpPr>
          <p:cNvPr id="164869" name="Line 5"/>
          <p:cNvSpPr>
            <a:spLocks noChangeShapeType="1"/>
          </p:cNvSpPr>
          <p:nvPr/>
        </p:nvSpPr>
        <p:spPr bwMode="auto">
          <a:xfrm>
            <a:off x="2700338" y="2708275"/>
            <a:ext cx="71437" cy="43338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64870" name="Line 6"/>
          <p:cNvSpPr>
            <a:spLocks noChangeShapeType="1"/>
          </p:cNvSpPr>
          <p:nvPr/>
        </p:nvSpPr>
        <p:spPr bwMode="auto">
          <a:xfrm flipH="1">
            <a:off x="2484438" y="2708275"/>
            <a:ext cx="863600" cy="86518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utoUpdateAnimBg="0"/>
      <p:bldP spid="164868" grpId="0" autoUpdateAnimBg="0"/>
      <p:bldP spid="164869" grpId="0" animBg="1"/>
      <p:bldP spid="16487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447800" y="1219200"/>
            <a:ext cx="564356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 b="1"/>
              <a:t>JATKAVUUDEN LAKI</a:t>
            </a:r>
            <a:r>
              <a:rPr lang="fi-FI" sz="4000"/>
              <a:t>:</a:t>
            </a:r>
          </a:p>
          <a:p>
            <a:pPr eaLnBrk="1" hangingPunct="1"/>
            <a:r>
              <a:rPr lang="en-GB" sz="3600"/>
              <a:t>(Newtonin I laki)</a:t>
            </a:r>
          </a:p>
        </p:txBody>
      </p:sp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1050925" y="3092450"/>
            <a:ext cx="6584950" cy="22891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Jos kappaleeseen ei vaikuta mitään</a:t>
            </a:r>
          </a:p>
          <a:p>
            <a:pPr eaLnBrk="1" hangingPunct="1"/>
            <a:r>
              <a:rPr lang="fi-FI" sz="3600"/>
              <a:t>voimia, kappale pysyy levossa</a:t>
            </a:r>
          </a:p>
          <a:p>
            <a:pPr eaLnBrk="1" hangingPunct="1"/>
            <a:r>
              <a:rPr lang="fi-FI" sz="3600"/>
              <a:t>tai jatkaa suoraviivaista liikettään </a:t>
            </a:r>
          </a:p>
          <a:p>
            <a:pPr eaLnBrk="1" hangingPunct="1"/>
            <a:r>
              <a:rPr lang="fi-FI" sz="3600"/>
              <a:t>muuttumattomalla nopeudella</a:t>
            </a:r>
            <a:endParaRPr lang="en-GB" sz="3600"/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746125" y="5756275"/>
            <a:ext cx="669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/>
              <a:t>Tunnetaan myös nimellä massan HITAUDEN LAKI,</a:t>
            </a:r>
          </a:p>
          <a:p>
            <a:pPr eaLnBrk="1" hangingPunct="1"/>
            <a:r>
              <a:rPr lang="fi-FI" sz="2400"/>
              <a:t>koska </a:t>
            </a:r>
            <a:r>
              <a:rPr lang="fi-FI" sz="2400" b="1"/>
              <a:t>massa vastustaa liiketilansa muutoksia</a:t>
            </a:r>
            <a:r>
              <a:rPr lang="fi-FI" sz="2400"/>
              <a:t>.</a:t>
            </a:r>
            <a:endParaRPr lang="en-GB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autoUpdateAnimBg="0"/>
      <p:bldP spid="165892" grpId="0" animBg="1"/>
      <p:bldP spid="165893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1050925" y="1901825"/>
            <a:ext cx="6745288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 b="1"/>
              <a:t>DYNAMIIKAN PERUSLAKI</a:t>
            </a:r>
          </a:p>
          <a:p>
            <a:pPr eaLnBrk="1" hangingPunct="1"/>
            <a:r>
              <a:rPr lang="en-GB" sz="3600"/>
              <a:t>(Newtonin II laki)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914400" y="3429000"/>
            <a:ext cx="776128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VOIMA = MASSA </a:t>
            </a:r>
            <a:r>
              <a:rPr lang="fi-FI" sz="4000">
                <a:cs typeface="Times New Roman" pitchFamily="18" charset="0"/>
              </a:rPr>
              <a:t>• KIIHTYVYYS</a:t>
            </a:r>
            <a:endParaRPr lang="en-GB" sz="4000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048000" y="4724400"/>
            <a:ext cx="2247900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F = m </a:t>
            </a:r>
            <a:r>
              <a:rPr lang="fi-FI" sz="4400">
                <a:cs typeface="Times New Roman" pitchFamily="18" charset="0"/>
              </a:rPr>
              <a:t>• a</a:t>
            </a:r>
            <a:endParaRPr lang="en-GB" sz="4400"/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669925" y="5657850"/>
            <a:ext cx="75930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Vain voima voi aikaansaada kiihtyvyyttä, siis</a:t>
            </a:r>
          </a:p>
          <a:p>
            <a:pPr eaLnBrk="1" hangingPunct="1"/>
            <a:r>
              <a:rPr lang="fi-FI"/>
              <a:t>muuttaa kappaleen </a:t>
            </a:r>
            <a:r>
              <a:rPr lang="fi-FI" b="1"/>
              <a:t>nopeutta</a:t>
            </a:r>
            <a:r>
              <a:rPr lang="fi-FI"/>
              <a:t> tai </a:t>
            </a:r>
            <a:r>
              <a:rPr lang="fi-FI" b="1"/>
              <a:t>suuntaa</a:t>
            </a:r>
            <a:endParaRPr lang="en-GB" b="1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 flipH="1">
            <a:off x="5292725" y="4149725"/>
            <a:ext cx="792163" cy="9350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4067175" y="4076700"/>
            <a:ext cx="144463" cy="7921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2411413" y="4149725"/>
            <a:ext cx="720725" cy="6477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2339975" y="4076700"/>
            <a:ext cx="792163" cy="7921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grpSp>
        <p:nvGrpSpPr>
          <p:cNvPr id="166925" name="Group 13"/>
          <p:cNvGrpSpPr>
            <a:grpSpLocks/>
          </p:cNvGrpSpPr>
          <p:nvPr/>
        </p:nvGrpSpPr>
        <p:grpSpPr bwMode="auto">
          <a:xfrm>
            <a:off x="6372225" y="4149725"/>
            <a:ext cx="2463800" cy="1289050"/>
            <a:chOff x="4014" y="2614"/>
            <a:chExt cx="1552" cy="812"/>
          </a:xfrm>
        </p:grpSpPr>
        <p:graphicFrame>
          <p:nvGraphicFramePr>
            <p:cNvPr id="74764" name="Object 11"/>
            <p:cNvGraphicFramePr>
              <a:graphicFrameLocks noChangeAspect="1"/>
            </p:cNvGraphicFramePr>
            <p:nvPr/>
          </p:nvGraphicFramePr>
          <p:xfrm>
            <a:off x="4014" y="2966"/>
            <a:ext cx="14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7" name="Equation" r:id="rId3" imgW="825500" imgH="254000" progId="Equation.DSMT4">
                    <p:embed/>
                  </p:oleObj>
                </mc:Choice>
                <mc:Fallback>
                  <p:oleObj name="Equation" r:id="rId3" imgW="825500" imgH="254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2966"/>
                          <a:ext cx="14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5" name="Text Box 12"/>
            <p:cNvSpPr txBox="1">
              <a:spLocks noChangeArrowheads="1"/>
            </p:cNvSpPr>
            <p:nvPr/>
          </p:nvSpPr>
          <p:spPr bwMode="auto">
            <a:xfrm>
              <a:off x="4014" y="2614"/>
              <a:ext cx="15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taulukkokirja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autoUpdateAnimBg="0"/>
      <p:bldP spid="166916" grpId="0" animBg="1"/>
      <p:bldP spid="166917" grpId="0" animBg="1"/>
      <p:bldP spid="166918" grpId="0" autoUpdateAnimBg="0"/>
      <p:bldP spid="166919" grpId="0" animBg="1"/>
      <p:bldP spid="166920" grpId="0" animBg="1"/>
      <p:bldP spid="16692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fi-FI" smtClean="0"/>
              <a:t>MEKANIIKAN PERUSLAIT</a:t>
            </a:r>
            <a:br>
              <a:rPr lang="fi-FI" smtClean="0"/>
            </a:br>
            <a:r>
              <a:rPr lang="fi-FI" smtClean="0"/>
              <a:t>Dynamiikan peruslain F=m</a:t>
            </a:r>
            <a:r>
              <a:rPr lang="fi-FI" smtClean="0">
                <a:cs typeface="Times New Roman" pitchFamily="18" charset="0"/>
              </a:rPr>
              <a:t>•a</a:t>
            </a:r>
            <a:br>
              <a:rPr lang="fi-FI" smtClean="0">
                <a:cs typeface="Times New Roman" pitchFamily="18" charset="0"/>
              </a:rPr>
            </a:br>
            <a:r>
              <a:rPr lang="fi-FI" smtClean="0">
                <a:cs typeface="Times New Roman" pitchFamily="18" charset="0"/>
              </a:rPr>
              <a:t>seurauksia:</a:t>
            </a:r>
            <a:endParaRPr lang="en-GB" smtClean="0"/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95288" y="2060575"/>
            <a:ext cx="858361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os tunnemme tarkasti kappaleeseen vaikuttavat </a:t>
            </a:r>
            <a:r>
              <a:rPr lang="fi-FI" b="1"/>
              <a:t>voimat </a:t>
            </a:r>
            <a:r>
              <a:rPr lang="fi-FI"/>
              <a:t>suuruuksineen ja suuntineen sekä kappaleen sijainnin ja nopeuden tiettynä hetkenä,</a:t>
            </a:r>
          </a:p>
          <a:p>
            <a:pPr eaLnBrk="1" hangingPunct="1"/>
            <a:r>
              <a:rPr lang="fi-FI"/>
              <a:t>voimme laskea tarkasti:</a:t>
            </a:r>
            <a:endParaRPr lang="en-GB"/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1979613" y="3933825"/>
            <a:ext cx="5656262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kappaleen saaman </a:t>
            </a:r>
            <a:r>
              <a:rPr lang="fi-FI" b="1"/>
              <a:t>kiihtyvyyden</a:t>
            </a:r>
          </a:p>
          <a:p>
            <a:pPr eaLnBrk="1" hangingPunct="1">
              <a:buFontTx/>
              <a:buChar char="•"/>
            </a:pPr>
            <a:r>
              <a:rPr lang="fi-FI"/>
              <a:t>kappaleen </a:t>
            </a:r>
            <a:r>
              <a:rPr lang="fi-FI" b="1"/>
              <a:t>nopeuden</a:t>
            </a:r>
          </a:p>
          <a:p>
            <a:pPr eaLnBrk="1" hangingPunct="1">
              <a:buFontTx/>
              <a:buChar char="•"/>
            </a:pPr>
            <a:r>
              <a:rPr lang="fi-FI"/>
              <a:t>kappaleen </a:t>
            </a:r>
            <a:r>
              <a:rPr lang="fi-FI" b="1"/>
              <a:t>sijainnin</a:t>
            </a:r>
            <a:endParaRPr lang="en-GB" b="1"/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395288" y="5373688"/>
            <a:ext cx="3440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minä hetkenä hyvänsä</a:t>
            </a:r>
            <a:r>
              <a:rPr lang="fi-FI"/>
              <a:t>.</a:t>
            </a:r>
            <a:endParaRPr lang="en-GB"/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04800" y="5816600"/>
            <a:ext cx="7704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appaleen rata on siis ikään kuin </a:t>
            </a:r>
            <a:r>
              <a:rPr lang="fi-FI" sz="2800" b="1"/>
              <a:t>ennalta määrätty,</a:t>
            </a:r>
          </a:p>
          <a:p>
            <a:pPr eaLnBrk="1" hangingPunct="1"/>
            <a:r>
              <a:rPr lang="fi-FI" sz="2800" b="1"/>
              <a:t>täysin ennustettavissa ja laskettavissa oleva.</a:t>
            </a:r>
            <a:endParaRPr lang="en-GB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utoUpdateAnimBg="0"/>
      <p:bldP spid="167940" grpId="0" autoUpdateAnimBg="0"/>
      <p:bldP spid="167941" grpId="0" autoUpdateAnimBg="0"/>
      <p:bldP spid="16794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fi-FI" sz="4000" smtClean="0"/>
              <a:t>VOIMAN AIKAANSAAMAN KIIHTYVYYDEN LASKEMINEN</a:t>
            </a:r>
            <a:endParaRPr lang="en-GB" sz="4000" smtClean="0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819400" y="2438400"/>
            <a:ext cx="27432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i-FI" sz="3600"/>
              <a:t>m = 50 kg</a:t>
            </a:r>
            <a:endParaRPr lang="en-GB" sz="3600"/>
          </a:p>
        </p:txBody>
      </p:sp>
      <p:sp>
        <p:nvSpPr>
          <p:cNvPr id="168964" name="Line 4"/>
          <p:cNvSpPr>
            <a:spLocks noChangeShapeType="1"/>
          </p:cNvSpPr>
          <p:nvPr/>
        </p:nvSpPr>
        <p:spPr bwMode="auto">
          <a:xfrm>
            <a:off x="5562600" y="28956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6613525" y="2076450"/>
            <a:ext cx="184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F = 200 N</a:t>
            </a:r>
            <a:endParaRPr lang="en-GB"/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1219200" y="3686175"/>
            <a:ext cx="2058988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000"/>
              <a:t>F = m </a:t>
            </a:r>
            <a:r>
              <a:rPr lang="fi-FI" sz="4000">
                <a:cs typeface="Times New Roman" pitchFamily="18" charset="0"/>
              </a:rPr>
              <a:t>• a</a:t>
            </a:r>
            <a:endParaRPr lang="en-GB" sz="4000"/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33800" y="3711575"/>
            <a:ext cx="514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osta saadaan kiihtyvyydeksi a</a:t>
            </a:r>
            <a:endParaRPr lang="en-GB"/>
          </a:p>
        </p:txBody>
      </p:sp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395288" y="4581525"/>
          <a:ext cx="75676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4" imgW="2997200" imgH="431800" progId="Equation.DSMT4">
                  <p:embed/>
                </p:oleObj>
              </mc:Choice>
              <mc:Fallback>
                <p:oleObj name="Equation" r:id="rId4" imgW="29972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56761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838200" y="5715000"/>
            <a:ext cx="7466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Kappaleen nopeus alkaa kasvaa joka sekunti 4 m/s.</a:t>
            </a:r>
          </a:p>
          <a:p>
            <a:pPr eaLnBrk="1" hangingPunct="1"/>
            <a:r>
              <a:rPr lang="fi-FI" sz="2800"/>
              <a:t>10 sekunnin kuluttua nopeus on kasvanut jo 40 m/s</a:t>
            </a:r>
            <a:endParaRPr lang="en-GB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animBg="1" autoUpdateAnimBg="0"/>
      <p:bldP spid="168964" grpId="0" animBg="1"/>
      <p:bldP spid="168965" grpId="0" autoUpdateAnimBg="0"/>
      <p:bldP spid="168966" grpId="0" animBg="1" autoUpdateAnimBg="0"/>
      <p:bldP spid="168967" grpId="0" autoUpdateAnimBg="0"/>
      <p:bldP spid="168969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7494587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Aapo, 60 kg, kiihdyttää mopolla 1,2 m/s</a:t>
            </a:r>
            <a:r>
              <a:rPr lang="fi-FI" baseline="30000"/>
              <a:t>2</a:t>
            </a:r>
            <a:r>
              <a:rPr lang="fi-FI"/>
              <a:t>.</a:t>
            </a:r>
          </a:p>
          <a:p>
            <a:pPr eaLnBrk="1" hangingPunct="1"/>
            <a:r>
              <a:rPr lang="fi-FI" sz="2800"/>
              <a:t>a) kuinka suurella voimalla Aapon on pidettävä</a:t>
            </a:r>
          </a:p>
          <a:p>
            <a:pPr eaLnBrk="1" hangingPunct="1"/>
            <a:r>
              <a:rPr lang="fi-FI" sz="2800"/>
              <a:t>    kiinni Moposta, jotta hän pysyy mopon mukana?</a:t>
            </a:r>
          </a:p>
        </p:txBody>
      </p:sp>
      <p:sp>
        <p:nvSpPr>
          <p:cNvPr id="77827" name="Text Box 5"/>
          <p:cNvSpPr txBox="1">
            <a:spLocks noChangeArrowheads="1"/>
          </p:cNvSpPr>
          <p:nvPr/>
        </p:nvSpPr>
        <p:spPr bwMode="auto">
          <a:xfrm>
            <a:off x="539750" y="2924175"/>
            <a:ext cx="820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b) Aapo kiihdyttää 5 sekuntia. Mikä on Mopon nopeus?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1979613" y="1628775"/>
          <a:ext cx="47513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3" imgW="1930400" imgH="393700" progId="Equation.DSMT4">
                  <p:embed/>
                </p:oleObj>
              </mc:Choice>
              <mc:Fallback>
                <p:oleObj name="Equation" r:id="rId3" imgW="1930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8775"/>
                        <a:ext cx="4751387" cy="969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2051050" y="3500438"/>
          <a:ext cx="50403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5" imgW="2286000" imgH="609480" progId="Equation.DSMT4">
                  <p:embed/>
                </p:oleObj>
              </mc:Choice>
              <mc:Fallback>
                <p:oleObj name="Equation" r:id="rId5" imgW="228600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5040313" cy="1343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8"/>
          <p:cNvSpPr txBox="1">
            <a:spLocks noChangeArrowheads="1"/>
          </p:cNvSpPr>
          <p:nvPr/>
        </p:nvSpPr>
        <p:spPr bwMode="auto">
          <a:xfrm>
            <a:off x="539750" y="5013325"/>
            <a:ext cx="8318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c) Kuinka pitkän matkan Aapo ajaa kiihdytyksen aikana?</a:t>
            </a:r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2555875" y="5589588"/>
          <a:ext cx="51847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Equation" r:id="rId7" imgW="2755900" imgH="571500" progId="Equation.DSMT4">
                  <p:embed/>
                </p:oleObj>
              </mc:Choice>
              <mc:Fallback>
                <p:oleObj name="Equation" r:id="rId7" imgW="2755900" imgH="571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589588"/>
                        <a:ext cx="5184775" cy="1074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Liikennefysiikkaa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663575" y="2003425"/>
            <a:ext cx="617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Auto ajaa pusikkoon ja pysähtyy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663575" y="3011488"/>
            <a:ext cx="8223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Kumpi on vaarallisempaa:</a:t>
            </a:r>
          </a:p>
          <a:p>
            <a:pPr eaLnBrk="1" hangingPunct="1"/>
            <a:r>
              <a:rPr lang="fi-FI" sz="3600">
                <a:cs typeface="Times New Roman" pitchFamily="18" charset="0"/>
              </a:rPr>
              <a:t>	a) pysähdys 1 m matkalla (äkkipysäys)</a:t>
            </a:r>
          </a:p>
          <a:p>
            <a:pPr eaLnBrk="1" hangingPunct="1"/>
            <a:r>
              <a:rPr lang="fi-FI" sz="3600">
                <a:cs typeface="Times New Roman" pitchFamily="18" charset="0"/>
              </a:rPr>
              <a:t>	b) pysähdys 10 m matkalla?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395288" y="4868863"/>
            <a:ext cx="7372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Vastaus: pysähdys 1 m matkalla, koska</a:t>
            </a:r>
          </a:p>
          <a:p>
            <a:pPr eaLnBrk="1" hangingPunct="1"/>
            <a:r>
              <a:rPr lang="fi-FI" sz="3600">
                <a:cs typeface="Times New Roman" pitchFamily="18" charset="0"/>
              </a:rPr>
              <a:t>               hidastuvuus on suurempi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735013" y="6035675"/>
            <a:ext cx="5126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>
                <a:cs typeface="Times New Roman" pitchFamily="18" charset="0"/>
              </a:rPr>
              <a:t>Pysäytysvoima = F = m •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  <p:bldP spid="171013" grpId="0"/>
      <p:bldP spid="17101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fi-FI" sz="3200" b="1" smtClean="0"/>
              <a:t>MARS ODYSSEY-luotaimen JARRUTUS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468313" y="836613"/>
            <a:ext cx="78787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Mars Odysseyn massa oli 725 kg, kun se aloitti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Marsin takana jarrutuspolton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 Rakettimoottorin työntövoima oli 695 N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Poltto kesti 1182  sekuntia, polttoainetta kului 266 kg.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304800" y="2692400"/>
            <a:ext cx="7929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a) Kuinka suuri oli  jarrutushidastuvuus polton alussa?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55650" y="3429000"/>
            <a:ext cx="2395538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>
                <a:cs typeface="Times New Roman" pitchFamily="18" charset="0"/>
              </a:rPr>
              <a:t>F=m•a</a:t>
            </a:r>
            <a:r>
              <a:rPr lang="fi-FI">
                <a:cs typeface="Times New Roman" pitchFamily="18" charset="0"/>
              </a:rPr>
              <a:t>, josta</a:t>
            </a:r>
            <a:r>
              <a:rPr lang="fi-FI" sz="2400">
                <a:cs typeface="Times New Roman" pitchFamily="18" charset="0"/>
              </a:rPr>
              <a:t> </a:t>
            </a: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3563938" y="3284538"/>
          <a:ext cx="4743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84538"/>
                        <a:ext cx="4743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304800" y="4368800"/>
            <a:ext cx="814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b) Kuinka suuri oli jarrutushidastuvuus polton lopussa ?</a:t>
            </a:r>
          </a:p>
        </p:txBody>
      </p: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457200" y="4902200"/>
            <a:ext cx="808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työntövoima F = 695 N pysyy koko ajan samana, mutta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luotaimen massa on lopussa keventynyt 266 kg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1331913" y="5791200"/>
          <a:ext cx="64404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5" imgW="2768600" imgH="419100" progId="Equation.DSMT4">
                  <p:embed/>
                </p:oleObj>
              </mc:Choice>
              <mc:Fallback>
                <p:oleObj name="Equation" r:id="rId5" imgW="27686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91200"/>
                        <a:ext cx="64404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utoUpdateAnimBg="0"/>
      <p:bldP spid="172036" grpId="0" autoUpdateAnimBg="0"/>
      <p:bldP spid="172037" grpId="0" animBg="1" autoUpdateAnimBg="0"/>
      <p:bldP spid="172039" grpId="0" autoUpdateAnimBg="0"/>
      <p:bldP spid="172040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Ionimoottori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539750" y="1392238"/>
            <a:ext cx="821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USA:n </a:t>
            </a:r>
            <a:r>
              <a:rPr lang="fi-FI" sz="2400" b="1">
                <a:latin typeface="Arial" charset="0"/>
              </a:rPr>
              <a:t>Deep Space 1</a:t>
            </a:r>
            <a:r>
              <a:rPr lang="fi-FI" sz="2400">
                <a:latin typeface="Arial" charset="0"/>
              </a:rPr>
              <a:t> testasi  1998 – 2001 ionimoottoria ja</a:t>
            </a:r>
          </a:p>
          <a:p>
            <a:pPr eaLnBrk="1" hangingPunct="1"/>
            <a:r>
              <a:rPr lang="fi-FI" sz="2400">
                <a:latin typeface="Arial" charset="0"/>
              </a:rPr>
              <a:t>kohtasi komeetta Borrellyn. Moottorin sähköteho oli 2,1 kW.</a:t>
            </a:r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539750" y="2543175"/>
            <a:ext cx="7877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ESA:n SMART-1 lähetettiin 27.9.2003 kohti Kuuta. Kuuta</a:t>
            </a:r>
          </a:p>
          <a:p>
            <a:pPr eaLnBrk="1" hangingPunct="1"/>
            <a:r>
              <a:rPr lang="fi-FI" sz="2400">
                <a:latin typeface="Arial" charset="0"/>
              </a:rPr>
              <a:t>kiertämään se asettui 15.11.2004. Hidas kiihdytys!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1116013" y="3500438"/>
            <a:ext cx="6737350" cy="30813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latin typeface="Arial" charset="0"/>
              </a:rPr>
              <a:t>Xenon-suihkun nopeus 16 km/s</a:t>
            </a:r>
          </a:p>
          <a:p>
            <a:pPr eaLnBrk="1" hangingPunct="1"/>
            <a:r>
              <a:rPr lang="fi-FI" sz="2800">
                <a:latin typeface="Arial" charset="0"/>
              </a:rPr>
              <a:t>Työntövoima  0,068 N</a:t>
            </a:r>
          </a:p>
          <a:p>
            <a:pPr eaLnBrk="1" hangingPunct="1"/>
            <a:r>
              <a:rPr lang="fi-FI" sz="2800">
                <a:latin typeface="Arial" charset="0"/>
              </a:rPr>
              <a:t>Massavirta noin 4 milligrammaa/s</a:t>
            </a:r>
          </a:p>
          <a:p>
            <a:pPr eaLnBrk="1" hangingPunct="1"/>
            <a:r>
              <a:rPr lang="fi-FI" sz="2800">
                <a:latin typeface="Arial" charset="0"/>
              </a:rPr>
              <a:t>Ionimoottorin sähköteho 480 W – 1500 W</a:t>
            </a:r>
          </a:p>
          <a:p>
            <a:pPr eaLnBrk="1" hangingPunct="1"/>
            <a:r>
              <a:rPr lang="fi-FI" sz="2800">
                <a:latin typeface="Arial" charset="0"/>
              </a:rPr>
              <a:t>Toiminta-aika 7000 tuntia</a:t>
            </a:r>
          </a:p>
          <a:p>
            <a:pPr eaLnBrk="1" hangingPunct="1"/>
            <a:r>
              <a:rPr lang="fi-FI" sz="2800">
                <a:latin typeface="Arial" charset="0"/>
              </a:rPr>
              <a:t>Luotaimen alkumassa 370 kg</a:t>
            </a:r>
          </a:p>
          <a:p>
            <a:pPr eaLnBrk="1" hangingPunct="1"/>
            <a:r>
              <a:rPr lang="fi-FI" sz="2800">
                <a:latin typeface="Arial" charset="0"/>
              </a:rPr>
              <a:t>Ajoainetta Xenonia 82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/>
      <p:bldP spid="211972" grpId="0"/>
      <p:bldP spid="21197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NIIKAN PERUSLAIT</a:t>
            </a:r>
            <a:endParaRPr lang="en-GB" smtClean="0"/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279525" y="1644650"/>
            <a:ext cx="741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VOIMAN JA VASTAVOIMAN LAKI</a:t>
            </a:r>
          </a:p>
          <a:p>
            <a:pPr eaLnBrk="1" hangingPunct="1"/>
            <a:r>
              <a:rPr lang="fi-FI" sz="3600"/>
              <a:t>(Newtonin III laki)</a:t>
            </a:r>
            <a:endParaRPr lang="en-GB" sz="3600"/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900113" y="3500438"/>
            <a:ext cx="7854950" cy="22891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Jos kappale A vaikuttaa kappaleeseen B</a:t>
            </a:r>
          </a:p>
          <a:p>
            <a:pPr eaLnBrk="1" hangingPunct="1"/>
            <a:r>
              <a:rPr lang="fi-FI" sz="3600"/>
              <a:t>tietyllä voimalla, niin kappale B vaikuttaa</a:t>
            </a:r>
          </a:p>
          <a:p>
            <a:pPr eaLnBrk="1" hangingPunct="1"/>
            <a:r>
              <a:rPr lang="fi-FI" sz="3600"/>
              <a:t>takaisin kappaleeseen A yhtäsuurella</a:t>
            </a:r>
          </a:p>
          <a:p>
            <a:pPr eaLnBrk="1" hangingPunct="1"/>
            <a:r>
              <a:rPr lang="fi-FI" sz="3600"/>
              <a:t>mutta vastakkaissuuntaisella voimalla</a:t>
            </a:r>
            <a:endParaRPr lang="en-GB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utoUpdateAnimBg="0"/>
      <p:bldP spid="1740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6589713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4400"/>
              <a:t>LUONNONTIETEIDEN JA</a:t>
            </a:r>
          </a:p>
          <a:p>
            <a:pPr eaLnBrk="1" hangingPunct="1"/>
            <a:r>
              <a:rPr lang="fi-FI" sz="4400"/>
              <a:t>FYSIIKAN HISTORIAA</a:t>
            </a:r>
            <a:endParaRPr lang="en-GB" sz="4400"/>
          </a:p>
          <a:p>
            <a:pPr eaLnBrk="1" hangingPunct="1"/>
            <a:endParaRPr lang="en-GB" sz="240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58888" y="1844675"/>
            <a:ext cx="626586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Mesopotamia, Egypti, Kiina,</a:t>
            </a:r>
          </a:p>
          <a:p>
            <a:pPr eaLnBrk="1" hangingPunct="1"/>
            <a:r>
              <a:rPr lang="fi-FI" sz="3600"/>
              <a:t> Induslaakso, Stonehenge</a:t>
            </a:r>
          </a:p>
          <a:p>
            <a:pPr eaLnBrk="1" hangingPunct="1"/>
            <a:r>
              <a:rPr lang="fi-FI" sz="3600"/>
              <a:t>(3000 eKr alkaen)</a:t>
            </a:r>
            <a:endParaRPr lang="en-GB" sz="360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68313" y="3860800"/>
            <a:ext cx="8377237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Käytännöllista toimintaa, ”insinööritaitoa”, hyöty</a:t>
            </a:r>
          </a:p>
          <a:p>
            <a:pPr eaLnBrk="1" hangingPunct="1">
              <a:buFontTx/>
              <a:buChar char="•"/>
            </a:pPr>
            <a:r>
              <a:rPr lang="fi-FI"/>
              <a:t>Kysymys MIKSI ei kiinnostanut</a:t>
            </a:r>
          </a:p>
          <a:p>
            <a:pPr eaLnBrk="1" hangingPunct="1">
              <a:buFontTx/>
              <a:buChar char="•"/>
            </a:pPr>
            <a:r>
              <a:rPr lang="fi-FI"/>
              <a:t>Mesopotamian ja Egyptin matematiikka ja</a:t>
            </a:r>
          </a:p>
          <a:p>
            <a:pPr eaLnBrk="1" hangingPunct="1"/>
            <a:r>
              <a:rPr lang="fi-FI"/>
              <a:t>   tähtitiede  korkealla tasolla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69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VOIMIEN YHTEENLASKU</a:t>
            </a:r>
            <a:endParaRPr lang="en-GB" smtClean="0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505200" y="2514600"/>
            <a:ext cx="2286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75108" name="Line 4"/>
          <p:cNvSpPr>
            <a:spLocks noChangeShapeType="1"/>
          </p:cNvSpPr>
          <p:nvPr/>
        </p:nvSpPr>
        <p:spPr bwMode="auto">
          <a:xfrm>
            <a:off x="5791200" y="2743200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72231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300 N</a:t>
            </a:r>
            <a:endParaRPr lang="en-GB" sz="3600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 flipH="1">
            <a:off x="1676400" y="28194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15843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200 N</a:t>
            </a:r>
            <a:endParaRPr lang="en-GB" sz="3600"/>
          </a:p>
        </p:txBody>
      </p:sp>
      <p:sp>
        <p:nvSpPr>
          <p:cNvPr id="175112" name="Text Box 8"/>
          <p:cNvSpPr txBox="1">
            <a:spLocks noChangeArrowheads="1"/>
          </p:cNvSpPr>
          <p:nvPr/>
        </p:nvSpPr>
        <p:spPr bwMode="auto">
          <a:xfrm>
            <a:off x="1355725" y="3854450"/>
            <a:ext cx="598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Mihin suuntaan kappale lähtee?</a:t>
            </a:r>
            <a:endParaRPr lang="en-GB" sz="3600"/>
          </a:p>
        </p:txBody>
      </p: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1203325" y="4768850"/>
            <a:ext cx="6156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Summavoima F =100 N oikealle</a:t>
            </a:r>
            <a:endParaRPr lang="en-GB" sz="3600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5791200" y="2971800"/>
            <a:ext cx="914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6384925" y="29400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100 N</a:t>
            </a:r>
            <a:endParaRPr lang="en-GB" sz="3600"/>
          </a:p>
        </p:txBody>
      </p:sp>
      <p:sp>
        <p:nvSpPr>
          <p:cNvPr id="175116" name="Text Box 12"/>
          <p:cNvSpPr txBox="1">
            <a:spLocks noChangeArrowheads="1"/>
          </p:cNvSpPr>
          <p:nvPr/>
        </p:nvSpPr>
        <p:spPr bwMode="auto">
          <a:xfrm>
            <a:off x="609600" y="5413375"/>
            <a:ext cx="7854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Summavoima (kokonaisvoima) on erotus,</a:t>
            </a:r>
          </a:p>
          <a:p>
            <a:pPr eaLnBrk="1" hangingPunct="1"/>
            <a:r>
              <a:rPr lang="fi-FI" sz="3600"/>
              <a:t>koska voimat tappelevat vastaan</a:t>
            </a:r>
            <a:endParaRPr lang="en-GB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  <p:bldP spid="175108" grpId="0" animBg="1"/>
      <p:bldP spid="175109" grpId="0" autoUpdateAnimBg="0"/>
      <p:bldP spid="175110" grpId="0" animBg="1"/>
      <p:bldP spid="175111" grpId="0" autoUpdateAnimBg="0"/>
      <p:bldP spid="175112" grpId="0" autoUpdateAnimBg="0"/>
      <p:bldP spid="175113" grpId="0" autoUpdateAnimBg="0"/>
      <p:bldP spid="175114" grpId="0" animBg="1"/>
      <p:bldP spid="175115" grpId="0" autoUpdateAnimBg="0"/>
      <p:bldP spid="175116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VOIMIEN YHTEENLASKU</a:t>
            </a:r>
            <a:endParaRPr lang="en-GB" smtClean="0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1371600" y="2438400"/>
            <a:ext cx="1981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i-FI"/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>
            <a:off x="3352800" y="26670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3352800" y="29718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4937125" y="18732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300 N</a:t>
            </a:r>
            <a:endParaRPr lang="en-GB" sz="3600"/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4251325" y="3092450"/>
            <a:ext cx="1314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200 N</a:t>
            </a:r>
            <a:endParaRPr lang="en-GB" sz="3600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3352800" y="2819400"/>
            <a:ext cx="36576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7070725" y="2406650"/>
            <a:ext cx="2054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F = 500 N</a:t>
            </a:r>
            <a:endParaRPr lang="en-GB" sz="3600"/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609600" y="4038600"/>
            <a:ext cx="8172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Summavoima (kokonaisvoima) on  summa,</a:t>
            </a:r>
          </a:p>
          <a:p>
            <a:pPr eaLnBrk="1" hangingPunct="1"/>
            <a:r>
              <a:rPr lang="fi-FI" sz="3600"/>
              <a:t>koska voimat vetävät samaan suuntaan</a:t>
            </a:r>
            <a:endParaRPr lang="en-GB" sz="3600"/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468313" y="5178425"/>
            <a:ext cx="7551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(Jos kappaleen massa on 50 kg, se saa kiihtyvyyden</a:t>
            </a:r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41" name="Object 13"/>
          <p:cNvGraphicFramePr>
            <a:graphicFrameLocks noChangeAspect="1"/>
          </p:cNvGraphicFramePr>
          <p:nvPr/>
        </p:nvGraphicFramePr>
        <p:xfrm>
          <a:off x="2411413" y="5668963"/>
          <a:ext cx="38163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5" imgW="1447800" imgH="419100" progId="Equation.DSMT4">
                  <p:embed/>
                </p:oleObj>
              </mc:Choice>
              <mc:Fallback>
                <p:oleObj name="Equation" r:id="rId5" imgW="14478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68963"/>
                        <a:ext cx="38163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nimBg="1"/>
      <p:bldP spid="176132" grpId="0" animBg="1"/>
      <p:bldP spid="176133" grpId="0" animBg="1"/>
      <p:bldP spid="176134" grpId="0" autoUpdateAnimBg="0"/>
      <p:bldP spid="176135" grpId="0" autoUpdateAnimBg="0"/>
      <p:bldP spid="176136" grpId="0" animBg="1"/>
      <p:bldP spid="176137" grpId="0" autoUpdateAnimBg="0"/>
      <p:bldP spid="176138" grpId="0" autoUpdateAnimBg="0"/>
      <p:bldP spid="17613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/>
              <a:t>Maailmankaikkeuden rakenteet</a:t>
            </a:r>
            <a:br>
              <a:rPr lang="fi-FI" sz="4000" smtClean="0"/>
            </a:br>
            <a:r>
              <a:rPr lang="fi-FI" sz="4000" smtClean="0"/>
              <a:t>(kosmologiaa)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971550" y="2133600"/>
            <a:ext cx="5910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Mistä maailmankaikkeus on tullut?</a:t>
            </a:r>
          </a:p>
        </p:txBody>
      </p:sp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971550" y="2924175"/>
            <a:ext cx="6102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Mitä maailmankaikkeuden rakenne?</a:t>
            </a: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11188" y="3644900"/>
            <a:ext cx="7434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Mistä me olemme tulleet, minne menemme?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755650" y="5805488"/>
            <a:ext cx="6632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>
                <a:cs typeface="Times New Roman" pitchFamily="18" charset="0"/>
              </a:rPr>
              <a:t>Mikä on maailmankaikkeuden kohtalo?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684213" y="4508500"/>
            <a:ext cx="76596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Päättyykö maailmankaikkeuden laajeneminen</a:t>
            </a:r>
            <a:br>
              <a:rPr lang="fi-FI"/>
            </a:br>
            <a:r>
              <a:rPr lang="fi-FI"/>
              <a:t>vai alkaako maailmankaikkeus supistu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  <p:bldP spid="177156" grpId="0"/>
      <p:bldP spid="177157" grpId="0"/>
      <p:bldP spid="177158" grpId="0"/>
      <p:bldP spid="177159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424863" cy="1081087"/>
          </a:xfrm>
        </p:spPr>
        <p:txBody>
          <a:bodyPr/>
          <a:lstStyle/>
          <a:p>
            <a:pPr algn="l" eaLnBrk="1" hangingPunct="1"/>
            <a:r>
              <a:rPr lang="fi-FI" sz="4000" smtClean="0"/>
              <a:t>Maailmankaikkeuden tietämys etenee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664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latin typeface="Arial" charset="0"/>
                <a:cs typeface="Times New Roman" pitchFamily="18" charset="0"/>
              </a:rPr>
              <a:t>Kopernikus</a:t>
            </a:r>
            <a:r>
              <a:rPr lang="fi-FI" sz="2400">
                <a:latin typeface="Arial" charset="0"/>
                <a:cs typeface="Times New Roman" pitchFamily="18" charset="0"/>
              </a:rPr>
              <a:t> 1500-luvulla: Maa kiertää Aurinkoa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539750" y="1916113"/>
            <a:ext cx="7285038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latin typeface="Arial" charset="0"/>
                <a:cs typeface="Times New Roman" pitchFamily="18" charset="0"/>
              </a:rPr>
              <a:t>Newton</a:t>
            </a:r>
            <a:r>
              <a:rPr lang="fi-FI" sz="2400">
                <a:latin typeface="Arial" charset="0"/>
                <a:cs typeface="Times New Roman" pitchFamily="18" charset="0"/>
              </a:rPr>
              <a:t> 1600-luvun lopulla: </a:t>
            </a:r>
            <a:r>
              <a:rPr lang="fi-FI" sz="2400" b="1">
                <a:latin typeface="Arial" charset="0"/>
                <a:cs typeface="Times New Roman" pitchFamily="18" charset="0"/>
              </a:rPr>
              <a:t>Painovoimalaki</a:t>
            </a:r>
            <a:r>
              <a:rPr lang="fi-FI" sz="2400">
                <a:latin typeface="Arial" charset="0"/>
                <a:cs typeface="Times New Roman" pitchFamily="18" charset="0"/>
              </a:rPr>
              <a:t> selittää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täysin planeettojen kiertoradat</a:t>
            </a:r>
            <a:r>
              <a:rPr lang="fi-FI" sz="2800">
                <a:cs typeface="Times New Roman" pitchFamily="18" charset="0"/>
              </a:rPr>
              <a:t> 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539750" y="3933825"/>
            <a:ext cx="7350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latin typeface="Arial" charset="0"/>
                <a:cs typeface="Times New Roman" pitchFamily="18" charset="0"/>
              </a:rPr>
              <a:t>Hubble</a:t>
            </a:r>
            <a:r>
              <a:rPr lang="fi-FI" sz="2400">
                <a:latin typeface="Arial" charset="0"/>
                <a:cs typeface="Times New Roman" pitchFamily="18" charset="0"/>
              </a:rPr>
              <a:t> 1929: On </a:t>
            </a:r>
            <a:r>
              <a:rPr lang="fi-FI" sz="2400" b="1">
                <a:latin typeface="Arial" charset="0"/>
                <a:cs typeface="Times New Roman" pitchFamily="18" charset="0"/>
              </a:rPr>
              <a:t>muitakin</a:t>
            </a:r>
            <a:r>
              <a:rPr lang="fi-FI" sz="2400">
                <a:latin typeface="Arial" charset="0"/>
                <a:cs typeface="Times New Roman" pitchFamily="18" charset="0"/>
              </a:rPr>
              <a:t> galakseja kuin omamme,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Maailmankaikkeus </a:t>
            </a:r>
            <a:r>
              <a:rPr lang="fi-FI" sz="2400" b="1">
                <a:latin typeface="Arial" charset="0"/>
                <a:cs typeface="Times New Roman" pitchFamily="18" charset="0"/>
              </a:rPr>
              <a:t>laajenee</a:t>
            </a:r>
            <a:r>
              <a:rPr lang="fi-FI" sz="2400">
                <a:latin typeface="Arial" charset="0"/>
                <a:cs typeface="Times New Roman" pitchFamily="18" charset="0"/>
              </a:rPr>
              <a:t> koko ajan</a:t>
            </a:r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539750" y="2781300"/>
            <a:ext cx="6924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latin typeface="Arial" charset="0"/>
                <a:cs typeface="Times New Roman" pitchFamily="18" charset="0"/>
              </a:rPr>
              <a:t>Einstein</a:t>
            </a:r>
            <a:r>
              <a:rPr lang="fi-FI" sz="2400">
                <a:latin typeface="Arial" charset="0"/>
                <a:cs typeface="Times New Roman" pitchFamily="18" charset="0"/>
              </a:rPr>
              <a:t> 1905,1916: </a:t>
            </a:r>
            <a:r>
              <a:rPr lang="fi-FI" sz="2400" b="1">
                <a:latin typeface="Arial" charset="0"/>
                <a:cs typeface="Times New Roman" pitchFamily="18" charset="0"/>
              </a:rPr>
              <a:t>Suhteellisuusteoria</a:t>
            </a:r>
            <a:r>
              <a:rPr lang="fi-FI" sz="2400">
                <a:latin typeface="Arial" charset="0"/>
                <a:cs typeface="Times New Roman" pitchFamily="18" charset="0"/>
              </a:rPr>
              <a:t> selittää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painovoiman ja maailmankaikkeuden syvällisesti</a:t>
            </a: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611188" y="5084763"/>
            <a:ext cx="67262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latin typeface="Arial" charset="0"/>
                <a:cs typeface="Times New Roman" pitchFamily="18" charset="0"/>
              </a:rPr>
              <a:t>Bethe</a:t>
            </a:r>
            <a:r>
              <a:rPr lang="fi-FI" sz="2400">
                <a:latin typeface="Arial" charset="0"/>
                <a:cs typeface="Times New Roman" pitchFamily="18" charset="0"/>
              </a:rPr>
              <a:t> 1930-luvulla: Tähdet saavat energiansa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 </a:t>
            </a:r>
            <a:r>
              <a:rPr lang="fi-FI" sz="2400" b="1">
                <a:latin typeface="Arial" charset="0"/>
                <a:cs typeface="Times New Roman" pitchFamily="18" charset="0"/>
              </a:rPr>
              <a:t>vetyfuusiosta</a:t>
            </a:r>
            <a:r>
              <a:rPr lang="fi-FI" sz="2400">
                <a:latin typeface="Arial" charset="0"/>
                <a:cs typeface="Times New Roman" pitchFamily="18" charset="0"/>
              </a:rPr>
              <a:t>, ydinreaktioista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Fuusioreaktiot tuottavat happea, hiiltä, typpeä,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80" grpId="0"/>
      <p:bldP spid="178181" grpId="0"/>
      <p:bldP spid="178182" grpId="0"/>
      <p:bldP spid="17818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pPr algn="l" eaLnBrk="1" hangingPunct="1"/>
            <a:r>
              <a:rPr lang="fi-FI" sz="3600" smtClean="0"/>
              <a:t>Maailmankaikkeuden tietämys etenee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468313" y="2565400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Gamov 1940-luvulla: Alussa </a:t>
            </a:r>
            <a:r>
              <a:rPr lang="fi-FI" sz="2400" b="1">
                <a:latin typeface="Arial" charset="0"/>
                <a:cs typeface="Times New Roman" pitchFamily="18" charset="0"/>
              </a:rPr>
              <a:t>alkuräjähdys</a:t>
            </a:r>
            <a:r>
              <a:rPr lang="fi-FI" sz="2400">
                <a:latin typeface="Arial" charset="0"/>
                <a:cs typeface="Times New Roman" pitchFamily="18" charset="0"/>
              </a:rPr>
              <a:t>, ”Big Bang”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468313" y="3213100"/>
            <a:ext cx="7742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Penzias, Wilson 1965: Löysivät alkuräjähdyksen kaiun,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kaikkialta tulevan </a:t>
            </a:r>
            <a:r>
              <a:rPr lang="fi-FI" sz="2400" b="1">
                <a:latin typeface="Arial" charset="0"/>
                <a:cs typeface="Times New Roman" pitchFamily="18" charset="0"/>
              </a:rPr>
              <a:t>kosmisen mikroaaltotaustasäteilyn</a:t>
            </a:r>
            <a:r>
              <a:rPr lang="fi-FI" sz="2400">
                <a:latin typeface="Arial" charset="0"/>
                <a:cs typeface="Times New Roman" pitchFamily="18" charset="0"/>
              </a:rPr>
              <a:t>.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468313" y="4221163"/>
            <a:ext cx="7997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Nyt: Kosmisen taustasäteilyn pienet vaihtelut kertovat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alkuräjähdyksen tapahtuneen </a:t>
            </a:r>
            <a:r>
              <a:rPr lang="fi-FI" sz="2400" b="1">
                <a:latin typeface="Arial" charset="0"/>
                <a:cs typeface="Times New Roman" pitchFamily="18" charset="0"/>
              </a:rPr>
              <a:t>13,7 miljardia vuotta</a:t>
            </a:r>
            <a:r>
              <a:rPr lang="fi-FI" sz="2400">
                <a:latin typeface="Arial" charset="0"/>
                <a:cs typeface="Times New Roman" pitchFamily="18" charset="0"/>
              </a:rPr>
              <a:t> sitten</a:t>
            </a:r>
          </a:p>
          <a:p>
            <a:pPr eaLnBrk="1" hangingPunct="1"/>
            <a:r>
              <a:rPr lang="fi-FI" sz="2400">
                <a:latin typeface="Arial" charset="0"/>
                <a:cs typeface="Times New Roman" pitchFamily="18" charset="0"/>
              </a:rPr>
              <a:t>(satelliittimittaukset: COBE, WMAP)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611188" y="1628775"/>
            <a:ext cx="7475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Vera Rubin 1930-luvulla: Galakseissa </a:t>
            </a:r>
            <a:r>
              <a:rPr lang="fi-FI" sz="2400" b="1">
                <a:latin typeface="Arial" charset="0"/>
              </a:rPr>
              <a:t>pimeää ainetta</a:t>
            </a:r>
          </a:p>
          <a:p>
            <a:pPr eaLnBrk="1" hangingPunct="1"/>
            <a:r>
              <a:rPr lang="fi-FI" sz="2400">
                <a:latin typeface="Arial" charset="0"/>
              </a:rPr>
              <a:t>enemmän kuin näkyvää. Asiaan palattiin 1990-luvulla.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468313" y="5589588"/>
            <a:ext cx="7829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Tulossa: ESA:n Planck-satelliitti v 2008 mittaa kosmisen</a:t>
            </a:r>
          </a:p>
          <a:p>
            <a:pPr eaLnBrk="1" hangingPunct="1"/>
            <a:r>
              <a:rPr lang="fi-FI" sz="2400">
                <a:latin typeface="Arial" charset="0"/>
              </a:rPr>
              <a:t>mikroaaltotaustan ”kuprut” ennennäkemättömän tarkast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  <p:bldP spid="179204" grpId="0"/>
      <p:bldP spid="179205" grpId="0"/>
      <p:bldP spid="179206" grpId="0"/>
      <p:bldP spid="17920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345362" cy="1008063"/>
          </a:xfrm>
        </p:spPr>
        <p:txBody>
          <a:bodyPr/>
          <a:lstStyle/>
          <a:p>
            <a:pPr algn="l" eaLnBrk="1" hangingPunct="1"/>
            <a:r>
              <a:rPr lang="fi-FI" sz="3600" smtClean="0"/>
              <a:t>Tietämys etenee: </a:t>
            </a:r>
            <a:r>
              <a:rPr lang="fi-FI" sz="3600" b="1" smtClean="0"/>
              <a:t>Pimeä aine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503238" y="1052513"/>
            <a:ext cx="864076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Viime vuosina on havaittu, että maailmankaikkeuden materiasta on </a:t>
            </a:r>
            <a:r>
              <a:rPr lang="fi-FI" sz="2400" b="1">
                <a:cs typeface="Times New Roman" pitchFamily="18" charset="0"/>
              </a:rPr>
              <a:t>näkyvää materiaa</a:t>
            </a:r>
            <a:r>
              <a:rPr lang="fi-FI" sz="2400">
                <a:cs typeface="Times New Roman" pitchFamily="18" charset="0"/>
              </a:rPr>
              <a:t> vain 4 %, siis elektroneista ja  kvarkeista koostuneiden protonien ja neutronien muodostamaa tavallista ainetta. Pimeää ainetta on 22 % maailmankaikkeuden massaenergiasta.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539750" y="2636838"/>
            <a:ext cx="8358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Pimeä aine,</a:t>
            </a:r>
            <a:r>
              <a:rPr lang="fi-FI" sz="2400">
                <a:cs typeface="Times New Roman" pitchFamily="18" charset="0"/>
              </a:rPr>
              <a:t> näkymätön aine, itse asiassa </a:t>
            </a:r>
            <a:r>
              <a:rPr lang="fi-FI" sz="2400" b="1">
                <a:cs typeface="Times New Roman" pitchFamily="18" charset="0"/>
              </a:rPr>
              <a:t>läpinäkyvä aine</a:t>
            </a:r>
            <a:r>
              <a:rPr lang="fi-FI" sz="2400">
                <a:cs typeface="Times New Roman" pitchFamily="18" charset="0"/>
              </a:rPr>
              <a:t>, 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on ilmeisesti </a:t>
            </a:r>
            <a:r>
              <a:rPr lang="fi-FI" sz="2400" b="1">
                <a:cs typeface="Times New Roman" pitchFamily="18" charset="0"/>
              </a:rPr>
              <a:t>tuntemattomia alkeishiukkasia</a:t>
            </a:r>
            <a:r>
              <a:rPr lang="fi-FI" sz="2400">
                <a:cs typeface="Times New Roman" pitchFamily="18" charset="0"/>
              </a:rPr>
              <a:t>, jotka eivät vaikuta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sähkömagneettisesti. Pimeä aine aiheuttaa kuitenkin </a:t>
            </a:r>
            <a:r>
              <a:rPr lang="fi-FI" sz="2400" b="1">
                <a:cs typeface="Times New Roman" pitchFamily="18" charset="0"/>
              </a:rPr>
              <a:t>painovoimaa</a:t>
            </a:r>
            <a:r>
              <a:rPr lang="fi-FI" sz="2400">
                <a:cs typeface="Times New Roman" pitchFamily="18" charset="0"/>
              </a:rPr>
              <a:t>.</a:t>
            </a:r>
          </a:p>
        </p:txBody>
      </p:sp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76700"/>
            <a:ext cx="28575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3924300" y="4005263"/>
            <a:ext cx="4810125" cy="13112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b="1" i="1">
                <a:latin typeface="Arial" charset="0"/>
              </a:rPr>
              <a:t>Kuva 21.8.2006: Pimeä aine on</a:t>
            </a:r>
          </a:p>
          <a:p>
            <a:pPr eaLnBrk="1" hangingPunct="1"/>
            <a:r>
              <a:rPr lang="fi-FI" sz="2000" b="1" i="1">
                <a:latin typeface="Arial" charset="0"/>
              </a:rPr>
              <a:t>galaksin reunoilla (epäsuora havainto)</a:t>
            </a:r>
          </a:p>
          <a:p>
            <a:pPr eaLnBrk="1" hangingPunct="1"/>
            <a:r>
              <a:rPr lang="fi-FI" sz="2000" b="1" i="1">
                <a:latin typeface="Arial" charset="0"/>
              </a:rPr>
              <a:t>Pimeä aine on väritetty siniseksi,</a:t>
            </a:r>
          </a:p>
          <a:p>
            <a:pPr eaLnBrk="1" hangingPunct="1"/>
            <a:r>
              <a:rPr lang="fi-FI" sz="2000" b="1" i="1">
                <a:latin typeface="Arial" charset="0"/>
              </a:rPr>
              <a:t>näkyvä aine punaiseksi</a:t>
            </a:r>
            <a:endParaRPr lang="fi-FI" sz="2000" b="1">
              <a:latin typeface="Arial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4284663" y="62118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sz="2000">
              <a:latin typeface="Arial" charset="0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3995738" y="5445125"/>
            <a:ext cx="4529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>
                <a:latin typeface="Arial" charset="0"/>
              </a:rPr>
              <a:t>Loput 74 % maailmankaikkeuden</a:t>
            </a:r>
          </a:p>
          <a:p>
            <a:pPr eaLnBrk="1" hangingPunct="1"/>
            <a:r>
              <a:rPr lang="fi-FI" sz="2000">
                <a:latin typeface="Arial" charset="0"/>
              </a:rPr>
              <a:t>massaenergiasta on </a:t>
            </a:r>
            <a:r>
              <a:rPr lang="fi-FI" sz="2000" b="1">
                <a:latin typeface="Arial" charset="0"/>
              </a:rPr>
              <a:t>pimeää energia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8" grpId="0"/>
      <p:bldP spid="180230" grpId="0" animBg="1"/>
      <p:bldP spid="18023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z="3600" b="1" smtClean="0"/>
              <a:t>Pimeä energia</a:t>
            </a:r>
            <a:r>
              <a:rPr lang="fi-FI" sz="3600" smtClean="0"/>
              <a:t> kiihdyttää laajentumista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82804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dirty="0">
                <a:latin typeface="Arial" charset="0"/>
              </a:rPr>
              <a:t>1990-luvun lopulla havaittiin kaukaisten supernovien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punasiirtymistä, että </a:t>
            </a:r>
            <a:r>
              <a:rPr lang="fi-FI" sz="2400" b="1" dirty="0">
                <a:latin typeface="Arial" charset="0"/>
              </a:rPr>
              <a:t>avaruuden laajentuminen</a:t>
            </a:r>
            <a:r>
              <a:rPr lang="fi-FI" sz="2400" dirty="0">
                <a:latin typeface="Arial" charset="0"/>
              </a:rPr>
              <a:t> on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alkanut </a:t>
            </a:r>
            <a:r>
              <a:rPr lang="fi-FI" sz="2400" b="1" dirty="0">
                <a:latin typeface="Arial" charset="0"/>
              </a:rPr>
              <a:t>kiihtyä</a:t>
            </a:r>
            <a:r>
              <a:rPr lang="fi-FI" sz="2400" dirty="0">
                <a:latin typeface="Arial" charset="0"/>
              </a:rPr>
              <a:t> noin 5 miljardia vuotta sitten. Mittaukset on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vahvistettu moneen kertaan toisistaan riippumattomilla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tavoilla (mikroaaltotausta, gravitaatiolinssit, maailman ikä,</a:t>
            </a:r>
          </a:p>
          <a:p>
            <a:pPr eaLnBrk="1" hangingPunct="1"/>
            <a:r>
              <a:rPr lang="fi-FI" sz="2400" dirty="0" err="1">
                <a:latin typeface="Arial" charset="0"/>
              </a:rPr>
              <a:t>avruuden</a:t>
            </a:r>
            <a:r>
              <a:rPr lang="fi-FI" sz="2400" dirty="0">
                <a:latin typeface="Arial" charset="0"/>
              </a:rPr>
              <a:t> suuret rakenteet, supernovat).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Tekijää, joka kiihdyttää avaruuden laajentumista, on alettu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nimittämään </a:t>
            </a:r>
            <a:r>
              <a:rPr lang="fi-FI" sz="2400" b="1" dirty="0">
                <a:latin typeface="Arial" charset="0"/>
              </a:rPr>
              <a:t>pimeäksi </a:t>
            </a:r>
            <a:r>
              <a:rPr lang="fi-FI" sz="2400" b="1" dirty="0" smtClean="0">
                <a:latin typeface="Arial" charset="0"/>
              </a:rPr>
              <a:t>energiaksi. </a:t>
            </a:r>
            <a:r>
              <a:rPr lang="fi-FI" sz="2400" dirty="0">
                <a:latin typeface="Arial" charset="0"/>
              </a:rPr>
              <a:t>Sen luonteesta ei juuri</a:t>
            </a:r>
          </a:p>
          <a:p>
            <a:pPr eaLnBrk="1" hangingPunct="1"/>
            <a:r>
              <a:rPr lang="fi-FI" sz="2400" dirty="0">
                <a:latin typeface="Arial" charset="0"/>
              </a:rPr>
              <a:t>tiedetä mitään. (Kosmologinen vakio?, </a:t>
            </a:r>
            <a:r>
              <a:rPr lang="fi-FI" sz="2400" dirty="0" err="1">
                <a:latin typeface="Arial" charset="0"/>
              </a:rPr>
              <a:t>kvintessenssi</a:t>
            </a:r>
            <a:r>
              <a:rPr lang="fi-FI" sz="2400" dirty="0">
                <a:latin typeface="Arial" charset="0"/>
              </a:rPr>
              <a:t>?)</a:t>
            </a:r>
            <a:endParaRPr lang="fi-FI" sz="2400" b="1" dirty="0">
              <a:latin typeface="Arial" charset="0"/>
            </a:endParaRP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539750" y="4581525"/>
            <a:ext cx="81359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Wmap-satelliitin viimeisimpien mittausten mukaan</a:t>
            </a:r>
          </a:p>
          <a:p>
            <a:pPr eaLnBrk="1" hangingPunct="1"/>
            <a:r>
              <a:rPr lang="fi-FI" sz="2400">
                <a:latin typeface="Arial" charset="0"/>
              </a:rPr>
              <a:t>maailmankaikkeuden massaenergiasta näkyvää ainetta</a:t>
            </a:r>
          </a:p>
          <a:p>
            <a:pPr eaLnBrk="1" hangingPunct="1"/>
            <a:r>
              <a:rPr lang="fi-FI" sz="2400">
                <a:latin typeface="Arial" charset="0"/>
              </a:rPr>
              <a:t>on 4 %, pimeää ainetta 22 % ja pimeää energiaa 74 %.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611188" y="5805488"/>
            <a:ext cx="835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latin typeface="Arial" charset="0"/>
              </a:rPr>
              <a:t>Pimeä energia repii maailmankaikkeutta hajalle:</a:t>
            </a:r>
            <a:br>
              <a:rPr lang="fi-FI" sz="2400">
                <a:latin typeface="Arial" charset="0"/>
              </a:rPr>
            </a:br>
            <a:r>
              <a:rPr lang="fi-FI" sz="2400">
                <a:latin typeface="Arial" charset="0"/>
              </a:rPr>
              <a:t>galaksit loittonevat kiihtyvästi – kohta kaikki jäävät yksin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/>
      <p:bldP spid="181252" grpId="0"/>
      <p:bldP spid="18125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772400" cy="1143000"/>
          </a:xfrm>
        </p:spPr>
        <p:txBody>
          <a:bodyPr/>
          <a:lstStyle/>
          <a:p>
            <a:pPr eaLnBrk="1" hangingPunct="1"/>
            <a:r>
              <a:rPr lang="fi-FI" sz="3600" smtClean="0"/>
              <a:t>”Tähtipölystä sinä olet syntynyt</a:t>
            </a:r>
            <a:br>
              <a:rPr lang="fi-FI" sz="3600" smtClean="0"/>
            </a:br>
            <a:r>
              <a:rPr lang="fi-FI" sz="3600" smtClean="0"/>
              <a:t>ja tähtipölyksi olet muuttuva”</a:t>
            </a:r>
          </a:p>
        </p:txBody>
      </p:sp>
      <p:pic>
        <p:nvPicPr>
          <p:cNvPr id="90115" name="Picture 3" descr="hubbl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184775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fi-FI" sz="3200" smtClean="0"/>
              <a:t>AURINKOKUNNAN PIENOISMALLI</a:t>
            </a:r>
          </a:p>
        </p:txBody>
      </p:sp>
      <p:graphicFrame>
        <p:nvGraphicFramePr>
          <p:cNvPr id="183299" name="Group 3"/>
          <p:cNvGraphicFramePr>
            <a:graphicFrameLocks noGrp="1"/>
          </p:cNvGraphicFramePr>
          <p:nvPr/>
        </p:nvGraphicFramePr>
        <p:xfrm>
          <a:off x="1143000" y="914400"/>
          <a:ext cx="7162800" cy="5710853"/>
        </p:xfrm>
        <a:graphic>
          <a:graphicData uri="http://schemas.openxmlformats.org/drawingml/2006/table">
            <a:tbl>
              <a:tblPr/>
              <a:tblGrid>
                <a:gridCol w="2032000"/>
                <a:gridCol w="1854200"/>
                <a:gridCol w="3276600"/>
              </a:tblGrid>
              <a:tr h="5841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ohde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lkaisija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täisyys Auringosta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26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urink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rkuri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en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upit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turn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ran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ptun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Pluto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8 m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5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,3 m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,4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,1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8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8 mm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7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9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11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20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50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30 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620 m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Aurinkokunnan synty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125538"/>
            <a:ext cx="4910137" cy="265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50825" y="3933825"/>
            <a:ext cx="8275638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Noin 5 miljardia vuotta sitten valtaisa </a:t>
            </a:r>
            <a:r>
              <a:rPr lang="fi-FI" sz="2800" b="1">
                <a:cs typeface="Times New Roman" pitchFamily="18" charset="0"/>
              </a:rPr>
              <a:t>vety/pölypilvi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alkoi </a:t>
            </a:r>
            <a:r>
              <a:rPr lang="fi-FI" sz="2800" b="1">
                <a:cs typeface="Times New Roman" pitchFamily="18" charset="0"/>
              </a:rPr>
              <a:t>painovoiman</a:t>
            </a:r>
            <a:r>
              <a:rPr lang="fi-FI" sz="2800">
                <a:cs typeface="Times New Roman" pitchFamily="18" charset="0"/>
              </a:rPr>
              <a:t> vaikutuksesta tiivistyä. Vetypilvi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puristui ja kuumeni, kunnes sen sisällä syttyi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ydinreaktioita. Näin oli syntynyt Aurinkomme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Pölystä ja kaasusta syntyivät </a:t>
            </a:r>
            <a:r>
              <a:rPr lang="fi-FI" sz="2800" b="1">
                <a:cs typeface="Times New Roman" pitchFamily="18" charset="0"/>
              </a:rPr>
              <a:t>kivi- ja kaasuplaneetat</a:t>
            </a:r>
            <a:r>
              <a:rPr lang="fi-FI" sz="2800">
                <a:cs typeface="Times New Roman" pitchFamily="18" charset="0"/>
              </a:rPr>
              <a:t>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Lopusta pölystä ja jäästä tuli </a:t>
            </a:r>
            <a:r>
              <a:rPr lang="fi-FI" sz="2800" b="1">
                <a:cs typeface="Times New Roman" pitchFamily="18" charset="0"/>
              </a:rPr>
              <a:t>asteroideja ja komeettoja</a:t>
            </a:r>
            <a:r>
              <a:rPr lang="fi-FI" sz="2800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4000" smtClean="0">
                <a:solidFill>
                  <a:schemeClr val="tx1"/>
                </a:solidFill>
              </a:rPr>
              <a:t>LUONNONTIETEIDEN JA</a:t>
            </a:r>
            <a:br>
              <a:rPr lang="fi-FI" sz="4000" smtClean="0">
                <a:solidFill>
                  <a:schemeClr val="tx1"/>
                </a:solidFill>
              </a:rPr>
            </a:br>
            <a:r>
              <a:rPr lang="fi-FI" sz="4000" smtClean="0">
                <a:solidFill>
                  <a:schemeClr val="tx1"/>
                </a:solidFill>
              </a:rPr>
              <a:t>FYSIIKAN HISTORIAA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116013" y="2225675"/>
            <a:ext cx="456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3600"/>
              <a:t>Kreikka 600 eKr alkaen</a:t>
            </a:r>
            <a:endParaRPr lang="en-GB" sz="3600"/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539750" y="3141663"/>
            <a:ext cx="7326313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/>
              <a:t>Thales esitti kysymyksen MIKSI</a:t>
            </a:r>
          </a:p>
          <a:p>
            <a:pPr eaLnBrk="1" hangingPunct="1">
              <a:buFontTx/>
              <a:buChar char="•"/>
            </a:pPr>
            <a:r>
              <a:rPr lang="fi-FI"/>
              <a:t>Teoreetikkoja, filosofeja, matemaatikkoja, </a:t>
            </a:r>
          </a:p>
          <a:p>
            <a:pPr eaLnBrk="1" hangingPunct="1"/>
            <a:r>
              <a:rPr lang="fi-FI"/>
              <a:t>      tähtitieteilijöitä</a:t>
            </a:r>
          </a:p>
          <a:p>
            <a:pPr eaLnBrk="1" hangingPunct="1">
              <a:buFontTx/>
              <a:buChar char="•"/>
            </a:pPr>
            <a:r>
              <a:rPr lang="fi-FI"/>
              <a:t>Ei kokeellista luonnontiedettä</a:t>
            </a:r>
          </a:p>
          <a:p>
            <a:pPr eaLnBrk="1" hangingPunct="1"/>
            <a:r>
              <a:rPr lang="fi-FI"/>
              <a:t>         (poikkeus: Arkhimedes)</a:t>
            </a:r>
          </a:p>
          <a:p>
            <a:pPr eaLnBrk="1" hangingPunct="1">
              <a:buFontTx/>
              <a:buChar char="•"/>
            </a:pPr>
            <a:r>
              <a:rPr lang="fi-FI"/>
              <a:t>Käytännön sovellukset eivät kiinnostaneet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3" grpId="0" autoUpdateAnimBg="0"/>
      <p:bldP spid="83974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aan ja Auringon tulevaisuus</a:t>
            </a: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125538"/>
            <a:ext cx="332422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539750" y="3429000"/>
            <a:ext cx="80549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Aurinko on säteillyt jo 5 miljardia vuotta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Joka sekunti Aurinko muuttaa 4 miljoonaa tonnia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ainetta energiaksi Einsteinin kaavan E=mc</a:t>
            </a:r>
            <a:r>
              <a:rPr lang="fi-FI" sz="2800" baseline="30000">
                <a:cs typeface="Times New Roman" pitchFamily="18" charset="0"/>
              </a:rPr>
              <a:t>2</a:t>
            </a:r>
            <a:r>
              <a:rPr lang="fi-FI" sz="2800">
                <a:cs typeface="Times New Roman" pitchFamily="18" charset="0"/>
              </a:rPr>
              <a:t> mukaisesti.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Vetypolttoainetta riittää vielä 7 miljardia vuotta.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735013" y="5105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sz="2400">
              <a:cs typeface="Times New Roman" pitchFamily="18" charset="0"/>
            </a:endParaRP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539750" y="5229225"/>
            <a:ext cx="78200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Aurinko kuumenee koko ajan ja kirkastuu. Lopulta 7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miljardin vuoden kuluttua Aurinko pullistuu Maa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radalle asti ja romahtaa sitten </a:t>
            </a:r>
            <a:r>
              <a:rPr lang="fi-FI" sz="2800" b="1">
                <a:cs typeface="Times New Roman" pitchFamily="18" charset="0"/>
              </a:rPr>
              <a:t>valkoiseksi kääpiöksi</a:t>
            </a:r>
            <a:r>
              <a:rPr lang="fi-FI" sz="2800">
                <a:cs typeface="Times New Roman" pitchFamily="18" charset="0"/>
              </a:rPr>
              <a:t>. </a:t>
            </a: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6084888" y="1484313"/>
            <a:ext cx="2309812" cy="13731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>
                <a:cs typeface="Times New Roman" pitchFamily="18" charset="0"/>
              </a:rPr>
              <a:t>12 miljardin</a:t>
            </a:r>
          </a:p>
          <a:p>
            <a:pPr eaLnBrk="1" hangingPunct="1"/>
            <a:r>
              <a:rPr lang="fi-FI" sz="2800" b="1">
                <a:cs typeface="Times New Roman" pitchFamily="18" charset="0"/>
              </a:rPr>
              <a:t>vuoden tarina</a:t>
            </a:r>
          </a:p>
          <a:p>
            <a:pPr eaLnBrk="1" hangingPunct="1"/>
            <a:r>
              <a:rPr lang="fi-FI" sz="2800" b="1">
                <a:cs typeface="Times New Roman" pitchFamily="18" charset="0"/>
              </a:rPr>
              <a:t>päätty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  <p:bldP spid="185350" grpId="0"/>
      <p:bldP spid="185351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algn="l" eaLnBrk="1" hangingPunct="1"/>
            <a:r>
              <a:rPr lang="fi-FI" sz="4000" smtClean="0"/>
              <a:t>Maan kello: 1 h = 1 miljardi vuotta</a:t>
            </a:r>
          </a:p>
        </p:txBody>
      </p:sp>
      <p:sp>
        <p:nvSpPr>
          <p:cNvPr id="94211" name="Oval 3"/>
          <p:cNvSpPr>
            <a:spLocks noChangeArrowheads="1"/>
          </p:cNvSpPr>
          <p:nvPr/>
        </p:nvSpPr>
        <p:spPr bwMode="auto">
          <a:xfrm>
            <a:off x="4211638" y="3644900"/>
            <a:ext cx="2881312" cy="288131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3563938" y="2636838"/>
            <a:ext cx="647700" cy="72072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i-FI"/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2411413" y="1844675"/>
            <a:ext cx="4032250" cy="40322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i-FI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4192588" y="186531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12</a:t>
            </a:r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4427538" y="1628775"/>
            <a:ext cx="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919788" y="3665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3</a:t>
            </a:r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6227763" y="3860800"/>
            <a:ext cx="43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5056188" y="2225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1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5632450" y="28733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2</a:t>
            </a:r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 flipV="1">
            <a:off x="5364163" y="1989138"/>
            <a:ext cx="287337" cy="358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 flipV="1">
            <a:off x="6011863" y="2852738"/>
            <a:ext cx="360362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4335463" y="52498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6</a:t>
            </a:r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>
            <a:off x="4500563" y="5734050"/>
            <a:ext cx="0" cy="2873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632450" y="4384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4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5056188" y="4889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5</a:t>
            </a:r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>
            <a:off x="6084888" y="4724400"/>
            <a:ext cx="287337" cy="144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>
            <a:off x="5364163" y="5445125"/>
            <a:ext cx="21590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388" name="Text Box 20"/>
          <p:cNvSpPr txBox="1">
            <a:spLocks noChangeArrowheads="1"/>
          </p:cNvSpPr>
          <p:nvPr/>
        </p:nvSpPr>
        <p:spPr bwMode="auto">
          <a:xfrm>
            <a:off x="5940425" y="1412875"/>
            <a:ext cx="2493963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Ensimmäiset eliöt</a:t>
            </a:r>
          </a:p>
        </p:txBody>
      </p:sp>
      <p:sp>
        <p:nvSpPr>
          <p:cNvPr id="186389" name="Line 21"/>
          <p:cNvSpPr>
            <a:spLocks noChangeShapeType="1"/>
          </p:cNvSpPr>
          <p:nvPr/>
        </p:nvSpPr>
        <p:spPr bwMode="auto">
          <a:xfrm flipH="1">
            <a:off x="5364163" y="1700213"/>
            <a:ext cx="503237" cy="28892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2824163" y="35941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9</a:t>
            </a:r>
          </a:p>
        </p:txBody>
      </p:sp>
      <p:sp>
        <p:nvSpPr>
          <p:cNvPr id="94231" name="Line 23"/>
          <p:cNvSpPr>
            <a:spLocks noChangeShapeType="1"/>
          </p:cNvSpPr>
          <p:nvPr/>
        </p:nvSpPr>
        <p:spPr bwMode="auto">
          <a:xfrm flipH="1">
            <a:off x="2195513" y="3860800"/>
            <a:ext cx="3603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3111500" y="43132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8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3687763" y="49609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7</a:t>
            </a:r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 flipH="1">
            <a:off x="2484438" y="4724400"/>
            <a:ext cx="358775" cy="2174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35" name="Line 27"/>
          <p:cNvSpPr>
            <a:spLocks noChangeShapeType="1"/>
          </p:cNvSpPr>
          <p:nvPr/>
        </p:nvSpPr>
        <p:spPr bwMode="auto">
          <a:xfrm flipH="1">
            <a:off x="3276600" y="5373688"/>
            <a:ext cx="215900" cy="3603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2895600" y="28733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10</a:t>
            </a:r>
          </a:p>
        </p:txBody>
      </p:sp>
      <p:sp>
        <p:nvSpPr>
          <p:cNvPr id="94237" name="Text Box 29"/>
          <p:cNvSpPr txBox="1">
            <a:spLocks noChangeArrowheads="1"/>
          </p:cNvSpPr>
          <p:nvPr/>
        </p:nvSpPr>
        <p:spPr bwMode="auto">
          <a:xfrm>
            <a:off x="3471863" y="215265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11</a:t>
            </a:r>
          </a:p>
        </p:txBody>
      </p:sp>
      <p:sp>
        <p:nvSpPr>
          <p:cNvPr id="94238" name="Line 30"/>
          <p:cNvSpPr>
            <a:spLocks noChangeShapeType="1"/>
          </p:cNvSpPr>
          <p:nvPr/>
        </p:nvSpPr>
        <p:spPr bwMode="auto">
          <a:xfrm flipH="1" flipV="1">
            <a:off x="3348038" y="1916113"/>
            <a:ext cx="144462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4239" name="Line 31"/>
          <p:cNvSpPr>
            <a:spLocks noChangeShapeType="1"/>
          </p:cNvSpPr>
          <p:nvPr/>
        </p:nvSpPr>
        <p:spPr bwMode="auto">
          <a:xfrm flipH="1" flipV="1">
            <a:off x="2484438" y="2781300"/>
            <a:ext cx="358775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400" name="Text Box 32"/>
          <p:cNvSpPr txBox="1">
            <a:spLocks noChangeArrowheads="1"/>
          </p:cNvSpPr>
          <p:nvPr/>
        </p:nvSpPr>
        <p:spPr bwMode="auto">
          <a:xfrm>
            <a:off x="6948488" y="4365625"/>
            <a:ext cx="1919287" cy="8223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Eläinten aika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alkaa</a:t>
            </a:r>
          </a:p>
        </p:txBody>
      </p:sp>
      <p:sp>
        <p:nvSpPr>
          <p:cNvPr id="186401" name="Line 33"/>
          <p:cNvSpPr>
            <a:spLocks noChangeShapeType="1"/>
          </p:cNvSpPr>
          <p:nvPr/>
        </p:nvSpPr>
        <p:spPr bwMode="auto">
          <a:xfrm>
            <a:off x="4427538" y="3860800"/>
            <a:ext cx="1439862" cy="1296988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402" name="Text Box 34"/>
          <p:cNvSpPr txBox="1">
            <a:spLocks noChangeArrowheads="1"/>
          </p:cNvSpPr>
          <p:nvPr/>
        </p:nvSpPr>
        <p:spPr bwMode="auto">
          <a:xfrm>
            <a:off x="5919788" y="5105400"/>
            <a:ext cx="15398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Nykyhetki</a:t>
            </a:r>
          </a:p>
        </p:txBody>
      </p:sp>
      <p:sp>
        <p:nvSpPr>
          <p:cNvPr id="186403" name="Line 35"/>
          <p:cNvSpPr>
            <a:spLocks noChangeShapeType="1"/>
          </p:cNvSpPr>
          <p:nvPr/>
        </p:nvSpPr>
        <p:spPr bwMode="auto">
          <a:xfrm flipH="1">
            <a:off x="6300788" y="4652963"/>
            <a:ext cx="576262" cy="71437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186404" name="Text Box 36"/>
          <p:cNvSpPr txBox="1">
            <a:spLocks noChangeArrowheads="1"/>
          </p:cNvSpPr>
          <p:nvPr/>
        </p:nvSpPr>
        <p:spPr bwMode="auto">
          <a:xfrm>
            <a:off x="5651500" y="6237288"/>
            <a:ext cx="29781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Eläinten aika päättyy</a:t>
            </a:r>
          </a:p>
        </p:txBody>
      </p:sp>
      <p:sp>
        <p:nvSpPr>
          <p:cNvPr id="186405" name="Line 37"/>
          <p:cNvSpPr>
            <a:spLocks noChangeShapeType="1"/>
          </p:cNvSpPr>
          <p:nvPr/>
        </p:nvSpPr>
        <p:spPr bwMode="auto">
          <a:xfrm flipH="1" flipV="1">
            <a:off x="5580063" y="5661025"/>
            <a:ext cx="358775" cy="504825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186406" name="Line 38"/>
          <p:cNvSpPr>
            <a:spLocks noChangeShapeType="1"/>
          </p:cNvSpPr>
          <p:nvPr/>
        </p:nvSpPr>
        <p:spPr bwMode="auto">
          <a:xfrm>
            <a:off x="4500563" y="3860800"/>
            <a:ext cx="1584325" cy="8636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407" name="Line 39"/>
          <p:cNvSpPr>
            <a:spLocks noChangeShapeType="1"/>
          </p:cNvSpPr>
          <p:nvPr/>
        </p:nvSpPr>
        <p:spPr bwMode="auto">
          <a:xfrm>
            <a:off x="4500563" y="3860800"/>
            <a:ext cx="863600" cy="1655763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408" name="Text Box 40"/>
          <p:cNvSpPr txBox="1">
            <a:spLocks noChangeArrowheads="1"/>
          </p:cNvSpPr>
          <p:nvPr/>
        </p:nvSpPr>
        <p:spPr bwMode="auto">
          <a:xfrm>
            <a:off x="2627313" y="6165850"/>
            <a:ext cx="287496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Meret alkava kiehua</a:t>
            </a:r>
          </a:p>
        </p:txBody>
      </p:sp>
      <p:sp>
        <p:nvSpPr>
          <p:cNvPr id="186409" name="Text Box 41"/>
          <p:cNvSpPr txBox="1">
            <a:spLocks noChangeArrowheads="1"/>
          </p:cNvSpPr>
          <p:nvPr/>
        </p:nvSpPr>
        <p:spPr bwMode="auto">
          <a:xfrm>
            <a:off x="6208713" y="5537200"/>
            <a:ext cx="26812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Kasvillisuus kuolee</a:t>
            </a:r>
          </a:p>
        </p:txBody>
      </p:sp>
      <p:sp>
        <p:nvSpPr>
          <p:cNvPr id="186410" name="Line 42"/>
          <p:cNvSpPr>
            <a:spLocks noChangeShapeType="1"/>
          </p:cNvSpPr>
          <p:nvPr/>
        </p:nvSpPr>
        <p:spPr bwMode="auto">
          <a:xfrm flipH="1" flipV="1">
            <a:off x="5651500" y="5589588"/>
            <a:ext cx="576263" cy="144462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186411" name="Text Box 43"/>
          <p:cNvSpPr txBox="1">
            <a:spLocks noChangeArrowheads="1"/>
          </p:cNvSpPr>
          <p:nvPr/>
        </p:nvSpPr>
        <p:spPr bwMode="auto">
          <a:xfrm>
            <a:off x="900113" y="5516563"/>
            <a:ext cx="24098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Meret kadonneet</a:t>
            </a:r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 flipV="1">
            <a:off x="2268538" y="5013325"/>
            <a:ext cx="431800" cy="431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fi-FI"/>
          </a:p>
        </p:txBody>
      </p:sp>
      <p:sp>
        <p:nvSpPr>
          <p:cNvPr id="94253" name="Text Box 45"/>
          <p:cNvSpPr txBox="1">
            <a:spLocks noChangeArrowheads="1"/>
          </p:cNvSpPr>
          <p:nvPr/>
        </p:nvSpPr>
        <p:spPr bwMode="auto">
          <a:xfrm>
            <a:off x="3995738" y="1125538"/>
            <a:ext cx="170021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Maa syntyy</a:t>
            </a:r>
          </a:p>
        </p:txBody>
      </p:sp>
      <p:sp>
        <p:nvSpPr>
          <p:cNvPr id="186414" name="Text Box 46"/>
          <p:cNvSpPr txBox="1">
            <a:spLocks noChangeArrowheads="1"/>
          </p:cNvSpPr>
          <p:nvPr/>
        </p:nvSpPr>
        <p:spPr bwMode="auto">
          <a:xfrm>
            <a:off x="879475" y="1217613"/>
            <a:ext cx="29432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Aurinko nielee Maan</a:t>
            </a:r>
          </a:p>
        </p:txBody>
      </p:sp>
      <p:sp>
        <p:nvSpPr>
          <p:cNvPr id="186415" name="Line 47"/>
          <p:cNvSpPr>
            <a:spLocks noChangeShapeType="1"/>
          </p:cNvSpPr>
          <p:nvPr/>
        </p:nvSpPr>
        <p:spPr bwMode="auto">
          <a:xfrm>
            <a:off x="3635375" y="1628775"/>
            <a:ext cx="649288" cy="2159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 flipH="1">
            <a:off x="4572000" y="1557338"/>
            <a:ext cx="215900" cy="2159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6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8" grpId="0" animBg="1"/>
      <p:bldP spid="186389" grpId="0" animBg="1"/>
      <p:bldP spid="186400" grpId="0" animBg="1"/>
      <p:bldP spid="186401" grpId="0" animBg="1"/>
      <p:bldP spid="186402" grpId="0" animBg="1"/>
      <p:bldP spid="186403" grpId="0" animBg="1"/>
      <p:bldP spid="186404" grpId="0" animBg="1"/>
      <p:bldP spid="186405" grpId="0" animBg="1"/>
      <p:bldP spid="186406" grpId="0" animBg="1"/>
      <p:bldP spid="186407" grpId="0" animBg="1"/>
      <p:bldP spid="186408" grpId="0" animBg="1"/>
      <p:bldP spid="186409" grpId="0" animBg="1"/>
      <p:bldP spid="186410" grpId="0" animBg="1"/>
      <p:bldP spid="186411" grpId="0" animBg="1"/>
      <p:bldP spid="186412" grpId="0" animBg="1"/>
      <p:bldP spid="186414" grpId="0" animBg="1"/>
      <p:bldP spid="18641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pPr eaLnBrk="1" hangingPunct="1"/>
            <a:r>
              <a:rPr lang="fi-FI" smtClean="0"/>
              <a:t>Maan rata ja vuodenajat</a:t>
            </a:r>
          </a:p>
        </p:txBody>
      </p:sp>
      <p:grpSp>
        <p:nvGrpSpPr>
          <p:cNvPr id="95235" name="Group 3"/>
          <p:cNvGrpSpPr>
            <a:grpSpLocks/>
          </p:cNvGrpSpPr>
          <p:nvPr/>
        </p:nvGrpSpPr>
        <p:grpSpPr bwMode="auto">
          <a:xfrm>
            <a:off x="900113" y="1268413"/>
            <a:ext cx="6524625" cy="4849812"/>
            <a:chOff x="567" y="799"/>
            <a:chExt cx="4110" cy="3055"/>
          </a:xfrm>
        </p:grpSpPr>
        <p:sp>
          <p:nvSpPr>
            <p:cNvPr id="95243" name="Oval 4"/>
            <p:cNvSpPr>
              <a:spLocks noChangeArrowheads="1"/>
            </p:cNvSpPr>
            <p:nvPr/>
          </p:nvSpPr>
          <p:spPr bwMode="auto">
            <a:xfrm>
              <a:off x="1156" y="1344"/>
              <a:ext cx="3356" cy="195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i-FI"/>
            </a:p>
          </p:txBody>
        </p:sp>
        <p:sp>
          <p:nvSpPr>
            <p:cNvPr id="95244" name="Oval 5"/>
            <p:cNvSpPr>
              <a:spLocks noChangeArrowheads="1"/>
            </p:cNvSpPr>
            <p:nvPr/>
          </p:nvSpPr>
          <p:spPr bwMode="auto">
            <a:xfrm>
              <a:off x="2653" y="2024"/>
              <a:ext cx="453" cy="45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i-FI"/>
            </a:p>
          </p:txBody>
        </p:sp>
        <p:grpSp>
          <p:nvGrpSpPr>
            <p:cNvPr id="95245" name="Group 6"/>
            <p:cNvGrpSpPr>
              <a:grpSpLocks/>
            </p:cNvGrpSpPr>
            <p:nvPr/>
          </p:nvGrpSpPr>
          <p:grpSpPr bwMode="auto">
            <a:xfrm>
              <a:off x="930" y="1752"/>
              <a:ext cx="436" cy="1104"/>
              <a:chOff x="373" y="2672"/>
              <a:chExt cx="436" cy="1104"/>
            </a:xfrm>
          </p:grpSpPr>
          <p:pic>
            <p:nvPicPr>
              <p:cNvPr id="95263" name="Picture 7" descr="earth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" y="3067"/>
                <a:ext cx="31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264" name="Line 8"/>
              <p:cNvSpPr>
                <a:spLocks noChangeShapeType="1"/>
              </p:cNvSpPr>
              <p:nvPr/>
            </p:nvSpPr>
            <p:spPr bwMode="auto">
              <a:xfrm flipV="1">
                <a:off x="521" y="2976"/>
                <a:ext cx="227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fi-FI"/>
              </a:p>
            </p:txBody>
          </p:sp>
          <p:sp>
            <p:nvSpPr>
              <p:cNvPr id="95265" name="Text Box 9"/>
              <p:cNvSpPr txBox="1">
                <a:spLocks noChangeArrowheads="1"/>
              </p:cNvSpPr>
              <p:nvPr/>
            </p:nvSpPr>
            <p:spPr bwMode="auto">
              <a:xfrm>
                <a:off x="554" y="26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95266" name="Text Box 10"/>
              <p:cNvSpPr txBox="1">
                <a:spLocks noChangeArrowheads="1"/>
              </p:cNvSpPr>
              <p:nvPr/>
            </p:nvSpPr>
            <p:spPr bwMode="auto">
              <a:xfrm>
                <a:off x="373" y="3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95246" name="Group 11"/>
            <p:cNvGrpSpPr>
              <a:grpSpLocks/>
            </p:cNvGrpSpPr>
            <p:nvPr/>
          </p:nvGrpSpPr>
          <p:grpSpPr bwMode="auto">
            <a:xfrm>
              <a:off x="2562" y="2750"/>
              <a:ext cx="436" cy="1104"/>
              <a:chOff x="373" y="2672"/>
              <a:chExt cx="436" cy="1104"/>
            </a:xfrm>
          </p:grpSpPr>
          <p:pic>
            <p:nvPicPr>
              <p:cNvPr id="95259" name="Picture 12" descr="earth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" y="3067"/>
                <a:ext cx="31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260" name="Line 13"/>
              <p:cNvSpPr>
                <a:spLocks noChangeShapeType="1"/>
              </p:cNvSpPr>
              <p:nvPr/>
            </p:nvSpPr>
            <p:spPr bwMode="auto">
              <a:xfrm flipV="1">
                <a:off x="521" y="2976"/>
                <a:ext cx="227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fi-FI"/>
              </a:p>
            </p:txBody>
          </p:sp>
          <p:sp>
            <p:nvSpPr>
              <p:cNvPr id="95261" name="Text Box 14"/>
              <p:cNvSpPr txBox="1">
                <a:spLocks noChangeArrowheads="1"/>
              </p:cNvSpPr>
              <p:nvPr/>
            </p:nvSpPr>
            <p:spPr bwMode="auto">
              <a:xfrm>
                <a:off x="554" y="26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95262" name="Text Box 15"/>
              <p:cNvSpPr txBox="1">
                <a:spLocks noChangeArrowheads="1"/>
              </p:cNvSpPr>
              <p:nvPr/>
            </p:nvSpPr>
            <p:spPr bwMode="auto">
              <a:xfrm>
                <a:off x="373" y="3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95247" name="Group 16"/>
            <p:cNvGrpSpPr>
              <a:grpSpLocks/>
            </p:cNvGrpSpPr>
            <p:nvPr/>
          </p:nvGrpSpPr>
          <p:grpSpPr bwMode="auto">
            <a:xfrm>
              <a:off x="2608" y="799"/>
              <a:ext cx="436" cy="1104"/>
              <a:chOff x="373" y="2672"/>
              <a:chExt cx="436" cy="1104"/>
            </a:xfrm>
          </p:grpSpPr>
          <p:pic>
            <p:nvPicPr>
              <p:cNvPr id="95255" name="Picture 17" descr="earth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" y="3067"/>
                <a:ext cx="31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256" name="Line 18"/>
              <p:cNvSpPr>
                <a:spLocks noChangeShapeType="1"/>
              </p:cNvSpPr>
              <p:nvPr/>
            </p:nvSpPr>
            <p:spPr bwMode="auto">
              <a:xfrm flipV="1">
                <a:off x="521" y="2976"/>
                <a:ext cx="227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fi-FI"/>
              </a:p>
            </p:txBody>
          </p:sp>
          <p:sp>
            <p:nvSpPr>
              <p:cNvPr id="95257" name="Text Box 19"/>
              <p:cNvSpPr txBox="1">
                <a:spLocks noChangeArrowheads="1"/>
              </p:cNvSpPr>
              <p:nvPr/>
            </p:nvSpPr>
            <p:spPr bwMode="auto">
              <a:xfrm>
                <a:off x="554" y="26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95258" name="Text Box 20"/>
              <p:cNvSpPr txBox="1">
                <a:spLocks noChangeArrowheads="1"/>
              </p:cNvSpPr>
              <p:nvPr/>
            </p:nvSpPr>
            <p:spPr bwMode="auto">
              <a:xfrm>
                <a:off x="373" y="3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S</a:t>
                </a:r>
              </a:p>
            </p:txBody>
          </p:sp>
        </p:grpSp>
        <p:grpSp>
          <p:nvGrpSpPr>
            <p:cNvPr id="95248" name="Group 21"/>
            <p:cNvGrpSpPr>
              <a:grpSpLocks/>
            </p:cNvGrpSpPr>
            <p:nvPr/>
          </p:nvGrpSpPr>
          <p:grpSpPr bwMode="auto">
            <a:xfrm>
              <a:off x="4241" y="1752"/>
              <a:ext cx="436" cy="1104"/>
              <a:chOff x="373" y="2672"/>
              <a:chExt cx="436" cy="1104"/>
            </a:xfrm>
          </p:grpSpPr>
          <p:pic>
            <p:nvPicPr>
              <p:cNvPr id="95251" name="Picture 22" descr="earth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" y="3067"/>
                <a:ext cx="31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5252" name="Line 23"/>
              <p:cNvSpPr>
                <a:spLocks noChangeShapeType="1"/>
              </p:cNvSpPr>
              <p:nvPr/>
            </p:nvSpPr>
            <p:spPr bwMode="auto">
              <a:xfrm flipV="1">
                <a:off x="521" y="2976"/>
                <a:ext cx="227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fi-FI"/>
              </a:p>
            </p:txBody>
          </p:sp>
          <p:sp>
            <p:nvSpPr>
              <p:cNvPr id="95253" name="Text Box 24"/>
              <p:cNvSpPr txBox="1">
                <a:spLocks noChangeArrowheads="1"/>
              </p:cNvSpPr>
              <p:nvPr/>
            </p:nvSpPr>
            <p:spPr bwMode="auto">
              <a:xfrm>
                <a:off x="554" y="267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95254" name="Text Box 25"/>
              <p:cNvSpPr txBox="1">
                <a:spLocks noChangeArrowheads="1"/>
              </p:cNvSpPr>
              <p:nvPr/>
            </p:nvSpPr>
            <p:spPr bwMode="auto">
              <a:xfrm>
                <a:off x="373" y="3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fi-FI" sz="2400">
                    <a:cs typeface="Times New Roman" pitchFamily="18" charset="0"/>
                  </a:rPr>
                  <a:t>S</a:t>
                </a:r>
              </a:p>
            </p:txBody>
          </p:sp>
        </p:grpSp>
        <p:sp>
          <p:nvSpPr>
            <p:cNvPr id="95249" name="Line 26"/>
            <p:cNvSpPr>
              <a:spLocks noChangeShapeType="1"/>
            </p:cNvSpPr>
            <p:nvPr/>
          </p:nvSpPr>
          <p:spPr bwMode="auto">
            <a:xfrm>
              <a:off x="1292" y="3022"/>
              <a:ext cx="589" cy="272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i-FI"/>
            </a:p>
          </p:txBody>
        </p:sp>
        <p:sp>
          <p:nvSpPr>
            <p:cNvPr id="95250" name="Text Box 27"/>
            <p:cNvSpPr txBox="1">
              <a:spLocks noChangeArrowheads="1"/>
            </p:cNvSpPr>
            <p:nvPr/>
          </p:nvSpPr>
          <p:spPr bwMode="auto">
            <a:xfrm>
              <a:off x="567" y="3475"/>
              <a:ext cx="15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400">
                  <a:cs typeface="Times New Roman" pitchFamily="18" charset="0"/>
                </a:rPr>
                <a:t>Maan kiertosuunta</a:t>
              </a:r>
            </a:p>
          </p:txBody>
        </p:sp>
      </p:grpSp>
      <p:sp>
        <p:nvSpPr>
          <p:cNvPr id="187420" name="Text Box 28"/>
          <p:cNvSpPr txBox="1">
            <a:spLocks noChangeArrowheads="1"/>
          </p:cNvSpPr>
          <p:nvPr/>
        </p:nvSpPr>
        <p:spPr bwMode="auto">
          <a:xfrm>
            <a:off x="303213" y="2994025"/>
            <a:ext cx="14097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b="1">
                <a:cs typeface="Times New Roman" pitchFamily="18" charset="0"/>
              </a:rPr>
              <a:t>Kesä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pohjoisessa</a:t>
            </a:r>
          </a:p>
          <a:p>
            <a:pPr eaLnBrk="1" hangingPunct="1"/>
            <a:endParaRPr lang="fi-FI" sz="2000" b="1">
              <a:cs typeface="Times New Roman" pitchFamily="18" charset="0"/>
            </a:endParaRPr>
          </a:p>
          <a:p>
            <a:pPr eaLnBrk="1" hangingPunct="1"/>
            <a:r>
              <a:rPr lang="fi-FI" sz="2000" b="1">
                <a:cs typeface="Times New Roman" pitchFamily="18" charset="0"/>
              </a:rPr>
              <a:t>Talvi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etelässä</a:t>
            </a:r>
          </a:p>
        </p:txBody>
      </p:sp>
      <p:sp>
        <p:nvSpPr>
          <p:cNvPr id="187421" name="Text Box 29"/>
          <p:cNvSpPr txBox="1">
            <a:spLocks noChangeArrowheads="1"/>
          </p:cNvSpPr>
          <p:nvPr/>
        </p:nvSpPr>
        <p:spPr bwMode="auto">
          <a:xfrm>
            <a:off x="4767263" y="5443538"/>
            <a:ext cx="210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b="1">
                <a:cs typeface="Times New Roman" pitchFamily="18" charset="0"/>
              </a:rPr>
              <a:t>Syksy pohjoisessa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Kevät etelässä</a:t>
            </a:r>
          </a:p>
        </p:txBody>
      </p:sp>
      <p:sp>
        <p:nvSpPr>
          <p:cNvPr id="187422" name="Text Box 30"/>
          <p:cNvSpPr txBox="1">
            <a:spLocks noChangeArrowheads="1"/>
          </p:cNvSpPr>
          <p:nvPr/>
        </p:nvSpPr>
        <p:spPr bwMode="auto">
          <a:xfrm>
            <a:off x="7504113" y="2994025"/>
            <a:ext cx="14097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b="1">
                <a:cs typeface="Times New Roman" pitchFamily="18" charset="0"/>
              </a:rPr>
              <a:t>Talvi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pohjoisessa</a:t>
            </a:r>
          </a:p>
          <a:p>
            <a:pPr eaLnBrk="1" hangingPunct="1"/>
            <a:endParaRPr lang="fi-FI" sz="2000" b="1">
              <a:cs typeface="Times New Roman" pitchFamily="18" charset="0"/>
            </a:endParaRPr>
          </a:p>
          <a:p>
            <a:pPr eaLnBrk="1" hangingPunct="1"/>
            <a:r>
              <a:rPr lang="fi-FI" sz="2000" b="1">
                <a:cs typeface="Times New Roman" pitchFamily="18" charset="0"/>
              </a:rPr>
              <a:t>Kesä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etelässä</a:t>
            </a:r>
          </a:p>
        </p:txBody>
      </p:sp>
      <p:sp>
        <p:nvSpPr>
          <p:cNvPr id="187423" name="Text Box 31"/>
          <p:cNvSpPr txBox="1">
            <a:spLocks noChangeArrowheads="1"/>
          </p:cNvSpPr>
          <p:nvPr/>
        </p:nvSpPr>
        <p:spPr bwMode="auto">
          <a:xfrm>
            <a:off x="5127625" y="1193800"/>
            <a:ext cx="2120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 b="1">
                <a:cs typeface="Times New Roman" pitchFamily="18" charset="0"/>
              </a:rPr>
              <a:t>Kevät pohjoisessa</a:t>
            </a:r>
          </a:p>
          <a:p>
            <a:pPr eaLnBrk="1" hangingPunct="1"/>
            <a:r>
              <a:rPr lang="fi-FI" sz="2000" b="1">
                <a:cs typeface="Times New Roman" pitchFamily="18" charset="0"/>
              </a:rPr>
              <a:t>Syksy etelässä</a:t>
            </a:r>
          </a:p>
        </p:txBody>
      </p:sp>
      <p:sp>
        <p:nvSpPr>
          <p:cNvPr id="187424" name="Text Box 32"/>
          <p:cNvSpPr txBox="1">
            <a:spLocks noChangeArrowheads="1"/>
          </p:cNvSpPr>
          <p:nvPr/>
        </p:nvSpPr>
        <p:spPr bwMode="auto">
          <a:xfrm>
            <a:off x="519113" y="6184900"/>
            <a:ext cx="8272462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Vuodenaikojen aiheuttaja on Maan pyörimisakselin kaltevuus</a:t>
            </a:r>
          </a:p>
        </p:txBody>
      </p:sp>
      <p:sp>
        <p:nvSpPr>
          <p:cNvPr id="95241" name="Line 33"/>
          <p:cNvSpPr>
            <a:spLocks noChangeShapeType="1"/>
          </p:cNvSpPr>
          <p:nvPr/>
        </p:nvSpPr>
        <p:spPr bwMode="auto">
          <a:xfrm>
            <a:off x="4932363" y="3573463"/>
            <a:ext cx="1944687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i-FI"/>
          </a:p>
        </p:txBody>
      </p:sp>
      <p:sp>
        <p:nvSpPr>
          <p:cNvPr id="95242" name="Text Box 34"/>
          <p:cNvSpPr txBox="1">
            <a:spLocks noChangeArrowheads="1"/>
          </p:cNvSpPr>
          <p:nvPr/>
        </p:nvSpPr>
        <p:spPr bwMode="auto">
          <a:xfrm>
            <a:off x="5200650" y="3067050"/>
            <a:ext cx="142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000">
                <a:cs typeface="Times New Roman" pitchFamily="18" charset="0"/>
              </a:rPr>
              <a:t>150 milj k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0" grpId="0"/>
      <p:bldP spid="187421" grpId="0"/>
      <p:bldP spid="187422" grpId="0"/>
      <p:bldP spid="18742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569325" cy="719137"/>
          </a:xfrm>
        </p:spPr>
        <p:txBody>
          <a:bodyPr/>
          <a:lstStyle/>
          <a:p>
            <a:pPr algn="l" eaLnBrk="1" hangingPunct="1"/>
            <a:r>
              <a:rPr lang="fi-FI" sz="3200" smtClean="0"/>
              <a:t>Maailmankaikkeuden </a:t>
            </a:r>
            <a:r>
              <a:rPr lang="fi-FI" sz="3200" b="1" smtClean="0"/>
              <a:t>perusvuorovaikutukse</a:t>
            </a:r>
            <a:r>
              <a:rPr lang="fi-FI" sz="3200" smtClean="0"/>
              <a:t>t ,</a:t>
            </a: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8281987" cy="581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b="1"/>
              <a:t>Painovoima eli gravitaatio</a:t>
            </a:r>
          </a:p>
          <a:p>
            <a:pPr eaLnBrk="1" hangingPunct="1"/>
            <a:r>
              <a:rPr lang="fi-FI" sz="2400"/>
              <a:t>	vaikuttaa kaikkien </a:t>
            </a:r>
            <a:r>
              <a:rPr lang="fi-FI" sz="2400" b="1"/>
              <a:t>massojen</a:t>
            </a:r>
            <a:r>
              <a:rPr lang="fi-FI" sz="2400"/>
              <a:t> välillä</a:t>
            </a:r>
          </a:p>
          <a:p>
            <a:pPr eaLnBrk="1" hangingPunct="1"/>
            <a:r>
              <a:rPr lang="fi-FI" sz="2400"/>
              <a:t>	pienillä massoilla hyvin heikko,</a:t>
            </a:r>
          </a:p>
          <a:p>
            <a:pPr eaLnBrk="1" hangingPunct="1"/>
            <a:r>
              <a:rPr lang="fi-FI" sz="2400"/>
              <a:t>	</a:t>
            </a:r>
            <a:r>
              <a:rPr lang="fi-FI" sz="2400" b="1"/>
              <a:t>suurilla etäisyyksillä</a:t>
            </a:r>
            <a:r>
              <a:rPr lang="fi-FI" sz="2400"/>
              <a:t> ainoa merkittävä voima</a:t>
            </a:r>
          </a:p>
          <a:p>
            <a:pPr eaLnBrk="1" hangingPunct="1">
              <a:buFontTx/>
              <a:buChar char="•"/>
            </a:pPr>
            <a:r>
              <a:rPr lang="fi-FI" b="1"/>
              <a:t>Sähkömagneettinen vuorovaikutus</a:t>
            </a:r>
          </a:p>
          <a:p>
            <a:pPr eaLnBrk="1" hangingPunct="1"/>
            <a:r>
              <a:rPr lang="fi-FI"/>
              <a:t>	</a:t>
            </a:r>
            <a:r>
              <a:rPr lang="fi-FI" sz="2400"/>
              <a:t>mm. kemiallinen sidos, </a:t>
            </a:r>
            <a:r>
              <a:rPr lang="fi-FI" sz="2400" b="1"/>
              <a:t>pitää molekyylit koossa</a:t>
            </a:r>
            <a:r>
              <a:rPr lang="fi-FI" sz="2400"/>
              <a:t/>
            </a:r>
            <a:br>
              <a:rPr lang="fi-FI" sz="2400"/>
            </a:br>
            <a:r>
              <a:rPr lang="fi-FI" sz="2400"/>
              <a:t>	aine tuntuu kovalta, koska atomien elektroniverhot</a:t>
            </a:r>
            <a:br>
              <a:rPr lang="fi-FI" sz="2400"/>
            </a:br>
            <a:r>
              <a:rPr lang="fi-FI" sz="2400"/>
              <a:t>	karkottavat toisiaan.</a:t>
            </a:r>
            <a:endParaRPr lang="fi-FI" sz="2400" b="1"/>
          </a:p>
          <a:p>
            <a:pPr eaLnBrk="1" hangingPunct="1">
              <a:buFontTx/>
              <a:buChar char="•"/>
            </a:pPr>
            <a:r>
              <a:rPr lang="fi-FI"/>
              <a:t> </a:t>
            </a:r>
            <a:r>
              <a:rPr lang="fi-FI" b="1"/>
              <a:t>Heikko vuorovaikutus</a:t>
            </a:r>
          </a:p>
          <a:p>
            <a:pPr eaLnBrk="1" hangingPunct="1"/>
            <a:r>
              <a:rPr lang="fi-FI" sz="2400"/>
              <a:t>	aiheuttaa </a:t>
            </a:r>
            <a:r>
              <a:rPr lang="fi-FI" sz="2400" b="1"/>
              <a:t>radioaktiivisuuden</a:t>
            </a:r>
          </a:p>
          <a:p>
            <a:pPr eaLnBrk="1" hangingPunct="1"/>
            <a:r>
              <a:rPr lang="fi-FI" sz="2400"/>
              <a:t>	(atomin ytimestä sinkoutuu hiukkanen)</a:t>
            </a:r>
          </a:p>
          <a:p>
            <a:pPr eaLnBrk="1" hangingPunct="1">
              <a:buFontTx/>
              <a:buChar char="•"/>
            </a:pPr>
            <a:r>
              <a:rPr lang="fi-FI" b="1"/>
              <a:t>Vahva vuorovaikutus</a:t>
            </a:r>
            <a:r>
              <a:rPr lang="fi-FI"/>
              <a:t> (”ydinvoimat”)</a:t>
            </a:r>
          </a:p>
          <a:p>
            <a:pPr eaLnBrk="1" hangingPunct="1"/>
            <a:r>
              <a:rPr lang="fi-FI" sz="2400"/>
              <a:t>	pitävät </a:t>
            </a:r>
            <a:r>
              <a:rPr lang="fi-FI" sz="2400" b="1"/>
              <a:t>atomien ytimet</a:t>
            </a:r>
            <a:r>
              <a:rPr lang="fi-FI" sz="2400"/>
              <a:t> koossa (</a:t>
            </a:r>
            <a:r>
              <a:rPr lang="fi-FI" sz="2400" b="1"/>
              <a:t>kvarkit</a:t>
            </a:r>
            <a:r>
              <a:rPr lang="fi-FI" sz="2400"/>
              <a:t> kiinni toisissaan)</a:t>
            </a:r>
          </a:p>
          <a:p>
            <a:pPr eaLnBrk="1" hangingPunct="1"/>
            <a:r>
              <a:rPr lang="fi-FI" sz="2400"/>
              <a:t>	erittäin vahvoja atomiytimen mittakaavas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iten ihmisen arkimaailmassa?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735013" y="2246313"/>
            <a:ext cx="7191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>
                <a:cs typeface="Times New Roman" pitchFamily="18" charset="0"/>
              </a:rPr>
              <a:t>Sähkömagneettinen vuorovaikutus</a:t>
            </a:r>
            <a:r>
              <a:rPr lang="fi-FI" sz="2800">
                <a:cs typeface="Times New Roman" pitchFamily="18" charset="0"/>
              </a:rPr>
              <a:t> näkyy ehkä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eniten ihmisen arkimaailmassa.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1527175" y="3233738"/>
            <a:ext cx="6053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Kitka, kosketusvoimat, törmäysten vaikutus,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aineen koossapysyminen, sähkö- ja magnetismi.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879475" y="4551363"/>
            <a:ext cx="6569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 b="1">
                <a:cs typeface="Times New Roman" pitchFamily="18" charset="0"/>
              </a:rPr>
              <a:t>Gravitaatio eli painovoima</a:t>
            </a:r>
            <a:r>
              <a:rPr lang="fi-FI" sz="2800">
                <a:cs typeface="Times New Roman" pitchFamily="18" charset="0"/>
              </a:rPr>
              <a:t> on ilmeinen.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	Se pitää meidät Maan pinnalla.</a:t>
            </a:r>
          </a:p>
          <a:p>
            <a:pPr eaLnBrk="1" hangingPunct="1"/>
            <a:r>
              <a:rPr lang="fi-FI" sz="2400">
                <a:cs typeface="Times New Roman" pitchFamily="18" charset="0"/>
              </a:rPr>
              <a:t>	Sen ansiosta satelliitti voi kiertää Maapalloa</a:t>
            </a:r>
            <a:r>
              <a:rPr lang="fi-FI" sz="2800"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/>
      <p:bldP spid="189444" grpId="0"/>
      <p:bldP spid="18944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989888" cy="1143000"/>
          </a:xfrm>
        </p:spPr>
        <p:txBody>
          <a:bodyPr/>
          <a:lstStyle/>
          <a:p>
            <a:pPr algn="l" eaLnBrk="1" hangingPunct="1"/>
            <a:r>
              <a:rPr lang="fi-FI" sz="3200" smtClean="0"/>
              <a:t>Yli  99,99 % näkyvästä aineesta koostuu</a:t>
            </a:r>
            <a:br>
              <a:rPr lang="fi-FI" sz="3200" smtClean="0"/>
            </a:br>
            <a:r>
              <a:rPr lang="fi-FI" sz="3200" smtClean="0"/>
              <a:t>down- ja up-kvarkeista ja elektroneista. Atomit</a:t>
            </a:r>
            <a:br>
              <a:rPr lang="fi-FI" sz="3200" smtClean="0"/>
            </a:br>
            <a:r>
              <a:rPr lang="fi-FI" sz="3200" smtClean="0"/>
              <a:t>koostuvat niistä. Lisäksi on neutriinoja.</a:t>
            </a:r>
          </a:p>
        </p:txBody>
      </p:sp>
      <p:pic>
        <p:nvPicPr>
          <p:cNvPr id="98307" name="Picture 3" descr="ato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916113"/>
            <a:ext cx="5976938" cy="470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”Tavallisen” aineen rakenne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971550" y="1773238"/>
            <a:ext cx="7213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>
                <a:cs typeface="Times New Roman" pitchFamily="18" charset="0"/>
              </a:rPr>
              <a:t>Tavallinen aine rakentuu 3 alkeishiukkastyypistä,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jotka muodostuivat alkuräjähdyksen jälkeen</a:t>
            </a:r>
          </a:p>
          <a:p>
            <a:pPr eaLnBrk="1" hangingPunct="1"/>
            <a:r>
              <a:rPr lang="fi-FI" sz="2800">
                <a:cs typeface="Times New Roman" pitchFamily="18" charset="0"/>
              </a:rPr>
              <a:t>noin 13 miljardia vuotta sitten.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1042988" y="3284538"/>
            <a:ext cx="1489075" cy="1187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elektroni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u-kvarkki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d-kvarkki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611188" y="4652963"/>
            <a:ext cx="3240087" cy="19177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u- ja d-kvarkit eivät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esiinny vapaana.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Ne esiintyvät ”kolmen koplana” muodostaen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protonin ja neutronin</a:t>
            </a:r>
          </a:p>
        </p:txBody>
      </p:sp>
      <p:grpSp>
        <p:nvGrpSpPr>
          <p:cNvPr id="192518" name="Group 6"/>
          <p:cNvGrpSpPr>
            <a:grpSpLocks/>
          </p:cNvGrpSpPr>
          <p:nvPr/>
        </p:nvGrpSpPr>
        <p:grpSpPr bwMode="auto">
          <a:xfrm>
            <a:off x="4859338" y="3284538"/>
            <a:ext cx="4000500" cy="2422525"/>
            <a:chOff x="3061" y="2069"/>
            <a:chExt cx="2520" cy="1526"/>
          </a:xfrm>
        </p:grpSpPr>
        <p:pic>
          <p:nvPicPr>
            <p:cNvPr id="9933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069"/>
              <a:ext cx="2304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9336" name="Text Box 8"/>
            <p:cNvSpPr txBox="1">
              <a:spLocks noChangeArrowheads="1"/>
            </p:cNvSpPr>
            <p:nvPr/>
          </p:nvSpPr>
          <p:spPr bwMode="auto">
            <a:xfrm>
              <a:off x="3140" y="3307"/>
              <a:ext cx="2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 sz="2400" b="1">
                  <a:cs typeface="Times New Roman" pitchFamily="18" charset="0"/>
                </a:rPr>
                <a:t>(ei sähköinen)	  (positiivinen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6" grpId="0" animBg="1"/>
      <p:bldP spid="19251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Atomin koko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276475"/>
            <a:ext cx="17049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1331913" y="5373688"/>
          <a:ext cx="583247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4" imgW="3517900" imgH="444500" progId="Equation.DSMT4">
                  <p:embed/>
                </p:oleObj>
              </mc:Choice>
              <mc:Fallback>
                <p:oleObj name="Equation" r:id="rId4" imgW="35179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73688"/>
                        <a:ext cx="5832475" cy="982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3635375" y="2133600"/>
            <a:ext cx="3763963" cy="1187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 b="1">
                <a:cs typeface="Times New Roman" pitchFamily="18" charset="0"/>
              </a:rPr>
              <a:t>Neutronit ja protonit ovat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atomin ytimessä.</a:t>
            </a:r>
          </a:p>
          <a:p>
            <a:pPr eaLnBrk="1" hangingPunct="1"/>
            <a:r>
              <a:rPr lang="fi-FI" sz="2400" b="1">
                <a:cs typeface="Times New Roman" pitchFamily="18" charset="0"/>
              </a:rPr>
              <a:t>Elektronit kiertävät ydintä.</a:t>
            </a:r>
          </a:p>
        </p:txBody>
      </p:sp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735013" y="4025900"/>
            <a:ext cx="78359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Esimerkiksi 1g rautaa sisältää 1,1</a:t>
            </a:r>
            <a:r>
              <a:rPr lang="en-US" sz="2400">
                <a:cs typeface="Times New Roman" pitchFamily="18" charset="0"/>
              </a:rPr>
              <a:t>·10</a:t>
            </a:r>
            <a:r>
              <a:rPr lang="en-US" sz="2400" baseline="30000">
                <a:cs typeface="Times New Roman" pitchFamily="18" charset="0"/>
              </a:rPr>
              <a:t>22</a:t>
            </a:r>
            <a:r>
              <a:rPr lang="en-US" sz="2400">
                <a:cs typeface="Times New Roman" pitchFamily="18" charset="0"/>
              </a:rPr>
              <a:t> rauta-atomia. Jos se</a:t>
            </a:r>
          </a:p>
          <a:p>
            <a:pPr eaLnBrk="1" hangingPunct="1"/>
            <a:r>
              <a:rPr lang="en-US" sz="2400">
                <a:cs typeface="Times New Roman" pitchFamily="18" charset="0"/>
              </a:rPr>
              <a:t>levitetään tasaisesti koko Suomen maa-alueelle 338 000 km</a:t>
            </a:r>
            <a:r>
              <a:rPr lang="en-US" sz="2400" baseline="30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,</a:t>
            </a:r>
          </a:p>
          <a:p>
            <a:pPr eaLnBrk="1" hangingPunct="1"/>
            <a:r>
              <a:rPr lang="en-US" sz="2400">
                <a:cs typeface="Times New Roman" pitchFamily="18" charset="0"/>
              </a:rPr>
              <a:t>yhdelle neliömetrille tulee rauta-atomeja noin 33 miljardia kpl.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1166813" y="1793875"/>
            <a:ext cx="1890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400">
                <a:cs typeface="Times New Roman" pitchFamily="18" charset="0"/>
              </a:rPr>
              <a:t>Helium-atom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4"/>
          <p:cNvSpPr txBox="1">
            <a:spLocks noChangeArrowheads="1"/>
          </p:cNvSpPr>
          <p:nvPr/>
        </p:nvSpPr>
        <p:spPr bwMode="auto">
          <a:xfrm>
            <a:off x="519113" y="398463"/>
            <a:ext cx="1741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Tehtävä:</a:t>
            </a:r>
          </a:p>
        </p:txBody>
      </p:sp>
      <p:sp>
        <p:nvSpPr>
          <p:cNvPr id="101379" name="Text Box 5"/>
          <p:cNvSpPr txBox="1">
            <a:spLocks noChangeArrowheads="1"/>
          </p:cNvSpPr>
          <p:nvPr/>
        </p:nvSpPr>
        <p:spPr bwMode="auto">
          <a:xfrm>
            <a:off x="519113" y="1190625"/>
            <a:ext cx="558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a) Mitä tarkoittaa ”isotooppi”?</a:t>
            </a:r>
          </a:p>
        </p:txBody>
      </p:sp>
      <p:sp>
        <p:nvSpPr>
          <p:cNvPr id="101380" name="Text Box 6"/>
          <p:cNvSpPr txBox="1">
            <a:spLocks noChangeArrowheads="1"/>
          </p:cNvSpPr>
          <p:nvPr/>
        </p:nvSpPr>
        <p:spPr bwMode="auto">
          <a:xfrm>
            <a:off x="468313" y="4005263"/>
            <a:ext cx="6864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b) Selvitä luonnossa esiintyvän raudan</a:t>
            </a:r>
            <a:br>
              <a:rPr lang="fi-FI" b="1"/>
            </a:br>
            <a:r>
              <a:rPr lang="fi-FI" b="1"/>
              <a:t>    yleisimmän isotoopin rakenne?</a:t>
            </a:r>
          </a:p>
        </p:txBody>
      </p: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827088" y="1916113"/>
            <a:ext cx="8026400" cy="2041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Alkuaineella voi olla useita eri versioita</a:t>
            </a:r>
            <a:br>
              <a:rPr lang="fi-FI" b="1"/>
            </a:br>
            <a:r>
              <a:rPr lang="fi-FI" b="1"/>
              <a:t>eli isotooppeja. Kaikilla niillä on sama määrä</a:t>
            </a:r>
            <a:br>
              <a:rPr lang="fi-FI" b="1"/>
            </a:br>
            <a:r>
              <a:rPr lang="fi-FI" b="1"/>
              <a:t>protoneja (=järjestysluku), mutta eri määrä</a:t>
            </a:r>
            <a:br>
              <a:rPr lang="fi-FI" b="1"/>
            </a:br>
            <a:r>
              <a:rPr lang="fi-FI" b="1"/>
              <a:t>neutroneja.</a:t>
            </a:r>
          </a:p>
        </p:txBody>
      </p:sp>
      <p:graphicFrame>
        <p:nvGraphicFramePr>
          <p:cNvPr id="223241" name="Object 9"/>
          <p:cNvGraphicFramePr>
            <a:graphicFrameLocks noChangeAspect="1"/>
          </p:cNvGraphicFramePr>
          <p:nvPr/>
        </p:nvGraphicFramePr>
        <p:xfrm>
          <a:off x="2700338" y="5229225"/>
          <a:ext cx="15128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3" imgW="317225" imgH="241091" progId="Equation.DSMT4">
                  <p:embed/>
                </p:oleObj>
              </mc:Choice>
              <mc:Fallback>
                <p:oleObj name="Equation" r:id="rId3" imgW="317225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229225"/>
                        <a:ext cx="1512887" cy="1150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247" name="Group 15"/>
          <p:cNvGrpSpPr>
            <a:grpSpLocks/>
          </p:cNvGrpSpPr>
          <p:nvPr/>
        </p:nvGrpSpPr>
        <p:grpSpPr bwMode="auto">
          <a:xfrm>
            <a:off x="519113" y="5799138"/>
            <a:ext cx="2532062" cy="1066800"/>
            <a:chOff x="327" y="3653"/>
            <a:chExt cx="1595" cy="672"/>
          </a:xfrm>
        </p:grpSpPr>
        <p:sp>
          <p:nvSpPr>
            <p:cNvPr id="101388" name="Text Box 10"/>
            <p:cNvSpPr txBox="1">
              <a:spLocks noChangeArrowheads="1"/>
            </p:cNvSpPr>
            <p:nvPr/>
          </p:nvSpPr>
          <p:spPr bwMode="auto">
            <a:xfrm>
              <a:off x="327" y="3653"/>
              <a:ext cx="159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Protonit</a:t>
              </a:r>
            </a:p>
            <a:p>
              <a:pPr eaLnBrk="1" hangingPunct="1"/>
              <a:r>
                <a:rPr lang="fi-FI"/>
                <a:t>(järjestysluku)</a:t>
              </a:r>
            </a:p>
          </p:txBody>
        </p:sp>
        <p:sp>
          <p:nvSpPr>
            <p:cNvPr id="101389" name="Line 11"/>
            <p:cNvSpPr>
              <a:spLocks noChangeShapeType="1"/>
            </p:cNvSpPr>
            <p:nvPr/>
          </p:nvSpPr>
          <p:spPr bwMode="auto">
            <a:xfrm flipV="1">
              <a:off x="1292" y="3838"/>
              <a:ext cx="409" cy="4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</p:grpSp>
      <p:grpSp>
        <p:nvGrpSpPr>
          <p:cNvPr id="223248" name="Group 16"/>
          <p:cNvGrpSpPr>
            <a:grpSpLocks/>
          </p:cNvGrpSpPr>
          <p:nvPr/>
        </p:nvGrpSpPr>
        <p:grpSpPr bwMode="auto">
          <a:xfrm>
            <a:off x="3419475" y="4862513"/>
            <a:ext cx="5237163" cy="1066800"/>
            <a:chOff x="2154" y="3063"/>
            <a:chExt cx="3299" cy="672"/>
          </a:xfrm>
        </p:grpSpPr>
        <p:sp>
          <p:nvSpPr>
            <p:cNvPr id="101386" name="Text Box 12"/>
            <p:cNvSpPr txBox="1">
              <a:spLocks noChangeArrowheads="1"/>
            </p:cNvSpPr>
            <p:nvPr/>
          </p:nvSpPr>
          <p:spPr bwMode="auto">
            <a:xfrm>
              <a:off x="2822" y="3063"/>
              <a:ext cx="263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fi-FI"/>
                <a:t>Massaluku = neutronit +</a:t>
              </a:r>
              <a:br>
                <a:rPr lang="fi-FI"/>
              </a:br>
              <a:r>
                <a:rPr lang="fi-FI"/>
                <a:t>		   protonit</a:t>
              </a:r>
            </a:p>
          </p:txBody>
        </p:sp>
        <p:sp>
          <p:nvSpPr>
            <p:cNvPr id="101387" name="Line 13"/>
            <p:cNvSpPr>
              <a:spLocks noChangeShapeType="1"/>
            </p:cNvSpPr>
            <p:nvPr/>
          </p:nvSpPr>
          <p:spPr bwMode="auto">
            <a:xfrm flipH="1">
              <a:off x="2154" y="3249"/>
              <a:ext cx="681" cy="136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i-FI"/>
            </a:p>
          </p:txBody>
        </p:sp>
      </p:grpSp>
      <p:sp>
        <p:nvSpPr>
          <p:cNvPr id="223246" name="Text Box 14"/>
          <p:cNvSpPr txBox="1">
            <a:spLocks noChangeArrowheads="1"/>
          </p:cNvSpPr>
          <p:nvPr/>
        </p:nvSpPr>
        <p:spPr bwMode="auto">
          <a:xfrm>
            <a:off x="4643438" y="5949950"/>
            <a:ext cx="4027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neutroneita = 56-26=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0" grpId="0" animBg="1"/>
      <p:bldP spid="22324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8134350" cy="1143000"/>
          </a:xfrm>
        </p:spPr>
        <p:txBody>
          <a:bodyPr/>
          <a:lstStyle/>
          <a:p>
            <a:pPr eaLnBrk="1" hangingPunct="1"/>
            <a:r>
              <a:rPr lang="fi-FI" sz="3600" smtClean="0"/>
              <a:t>Radioaktiivinen ydin ja puoliintumisaika</a:t>
            </a:r>
          </a:p>
        </p:txBody>
      </p:sp>
      <p:sp>
        <p:nvSpPr>
          <p:cNvPr id="102403" name="Text Box 5"/>
          <p:cNvSpPr txBox="1">
            <a:spLocks noChangeArrowheads="1"/>
          </p:cNvSpPr>
          <p:nvPr/>
        </p:nvSpPr>
        <p:spPr bwMode="auto">
          <a:xfrm>
            <a:off x="684213" y="1700213"/>
            <a:ext cx="79644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/>
              <a:t>Jotkut alkuaineet ovat epävakaita: niiden ytimet</a:t>
            </a:r>
            <a:br>
              <a:rPr lang="fi-FI"/>
            </a:br>
            <a:r>
              <a:rPr lang="fi-FI"/>
              <a:t>hajoavat itsekseen. 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84213" y="2924175"/>
            <a:ext cx="81105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b="1"/>
              <a:t>Puoliintumisaika</a:t>
            </a:r>
            <a:r>
              <a:rPr lang="fi-FI"/>
              <a:t> kuvaa hajoamisnopeutta:</a:t>
            </a:r>
          </a:p>
          <a:p>
            <a:pPr eaLnBrk="1" hangingPunct="1"/>
            <a:r>
              <a:rPr lang="fi-FI"/>
              <a:t>Aika jonka kuluessa </a:t>
            </a:r>
            <a:r>
              <a:rPr lang="fi-FI" b="1"/>
              <a:t>puolet</a:t>
            </a:r>
            <a:r>
              <a:rPr lang="fi-FI"/>
              <a:t> ytimistä on hajonnut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684213" y="4149725"/>
          <a:ext cx="7848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3" imgW="3365500" imgH="241300" progId="Equation.DSMT4">
                  <p:embed/>
                </p:oleObj>
              </mc:Choice>
              <mc:Fallback>
                <p:oleObj name="Equation" r:id="rId3" imgW="3365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7848600" cy="561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611188" y="4868863"/>
          <a:ext cx="74882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5" imgW="3136900" imgH="241300" progId="Equation.DSMT4">
                  <p:embed/>
                </p:oleObj>
              </mc:Choice>
              <mc:Fallback>
                <p:oleObj name="Equation" r:id="rId5" imgW="31369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68863"/>
                        <a:ext cx="7488237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755650" y="5708650"/>
            <a:ext cx="7581900" cy="9461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sz="2800"/>
              <a:t>Jodierä puoliintuu 32 vrk:ssa 4 kertaa, jolloin määrä</a:t>
            </a:r>
            <a:br>
              <a:rPr lang="fi-FI" sz="2800"/>
            </a:br>
            <a:r>
              <a:rPr lang="fi-FI" sz="2800"/>
              <a:t>putoaa 1/16 -osaan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2" grpId="0"/>
      <p:bldP spid="22426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letusrakenne">
  <a:themeElements>
    <a:clrScheme name="Oletusrakenn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letusrakenn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-te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-te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0</TotalTime>
  <Words>4588</Words>
  <Application>Microsoft Office PowerPoint</Application>
  <PresentationFormat>Näytössä katseltava diaesitys (4:3)</PresentationFormat>
  <Paragraphs>1168</Paragraphs>
  <Slides>124</Slides>
  <Notes>8</Notes>
  <HiddenSlides>0</HiddenSlides>
  <MMClips>0</MMClips>
  <ScaleCrop>false</ScaleCrop>
  <HeadingPairs>
    <vt:vector size="6" baseType="variant">
      <vt:variant>
        <vt:lpstr>Teema</vt:lpstr>
      </vt:variant>
      <vt:variant>
        <vt:i4>5</vt:i4>
      </vt:variant>
      <vt:variant>
        <vt:lpstr>Upotetut OLE-palvelimet</vt:lpstr>
      </vt:variant>
      <vt:variant>
        <vt:i4>3</vt:i4>
      </vt:variant>
      <vt:variant>
        <vt:lpstr>Dian otsikot</vt:lpstr>
      </vt:variant>
      <vt:variant>
        <vt:i4>124</vt:i4>
      </vt:variant>
    </vt:vector>
  </HeadingPairs>
  <TitlesOfParts>
    <vt:vector size="132" baseType="lpstr">
      <vt:lpstr>Default Design</vt:lpstr>
      <vt:lpstr>1_Default Design</vt:lpstr>
      <vt:lpstr>2_Default Design</vt:lpstr>
      <vt:lpstr>Oletusrakenne</vt:lpstr>
      <vt:lpstr>1_Oletusrakenne</vt:lpstr>
      <vt:lpstr>Equation</vt:lpstr>
      <vt:lpstr>Kaavio</vt:lpstr>
      <vt:lpstr>CorelDRAW</vt:lpstr>
      <vt:lpstr>FYSIIKKA 1</vt:lpstr>
      <vt:lpstr>PowerPoint-esitys</vt:lpstr>
      <vt:lpstr>PowerPoint-esitys</vt:lpstr>
      <vt:lpstr>PowerPoint-esitys</vt:lpstr>
      <vt:lpstr>PowerPoint-esitys</vt:lpstr>
      <vt:lpstr>IHMISKUNNAN AAMUNKOITTO</vt:lpstr>
      <vt:lpstr>PowerPoint-esitys</vt:lpstr>
      <vt:lpstr>PowerPoint-esitys</vt:lpstr>
      <vt:lpstr>LUONNONTIETEIDEN JA FYSIIKAN HISTORIAA</vt:lpstr>
      <vt:lpstr>PowerPoint-esitys</vt:lpstr>
      <vt:lpstr>PowerPoint-esitys</vt:lpstr>
      <vt:lpstr>Maxwellin yhtälöt (”Jumalako nämä merkit piirsi”)</vt:lpstr>
      <vt:lpstr>MODERNI FYSIIKKA</vt:lpstr>
      <vt:lpstr>Einsteinin yhtälö maailmankaikkeudesta</vt:lpstr>
      <vt:lpstr>PowerPoint-esitys</vt:lpstr>
      <vt:lpstr>Mitä on ”terve järki”, ”arkijärki?</vt:lpstr>
      <vt:lpstr>PowerPoint-esitys</vt:lpstr>
      <vt:lpstr>PowerPoint-esitys</vt:lpstr>
      <vt:lpstr>NANOTEKNOLOGIA</vt:lpstr>
      <vt:lpstr>PowerPoint-esitys</vt:lpstr>
      <vt:lpstr>FUUSIOVOIMALA vuonna 2015 (ITER)</vt:lpstr>
      <vt:lpstr>PowerPoint-esitys</vt:lpstr>
      <vt:lpstr>PowerPoint-esitys</vt:lpstr>
      <vt:lpstr>PowerPoint-esitys</vt:lpstr>
      <vt:lpstr>PowerPoint-esitys</vt:lpstr>
      <vt:lpstr>YKSIKÖIDEN MUUNTAMINEN</vt:lpstr>
      <vt:lpstr>Potilaalle annetaan infuusioliuosta tiputuksessa 200 ml tunnissa. Kuinka suuri on tiputusnopeus tippaa/min, jos 1 l = 1 dm3 = 1000 ml = 22 000 tippaa.</vt:lpstr>
      <vt:lpstr>YKSIKÖIDEN MUUNTAMINEN</vt:lpstr>
      <vt:lpstr>PowerPoint-esitys</vt:lpstr>
      <vt:lpstr>PowerPoint-esitys</vt:lpstr>
      <vt:lpstr>Tehtävä: 150 grammassa rautaa on 1,6·1024 atomia. Rauta levitetään tasaisesti Suomen pinta-alalle 338 000 km2. Kuinka monta atomia tulee jokaiselle neliömetrille ja jokaiselle neliösenttimetrille?</vt:lpstr>
      <vt:lpstr>150 g rautaa Suomen pinta-alalle</vt:lpstr>
      <vt:lpstr>AJAN YKSIKÖT</vt:lpstr>
      <vt:lpstr>Esim.: Voyager 1 –luotain lähetettiin matkaan vuonna 1977. Luotain on matkannut Aurinkokuntamme ulkopuolelle 14 miljardin kilometrin päähän ja etenee yhä lähettäen tietoja. Kuinka kauan kestää radiosignaalin lähetys Maasta Voyager 1:een?</vt:lpstr>
      <vt:lpstr>    </vt:lpstr>
      <vt:lpstr>MERKITSEVIEN NUMEROIDEN MÄÄRÄ</vt:lpstr>
      <vt:lpstr>Mittaustarkkuus, mittausvirheet</vt:lpstr>
      <vt:lpstr>Miten mittausvirhe arvioidaan</vt:lpstr>
      <vt:lpstr>PowerPoint-esitys</vt:lpstr>
      <vt:lpstr>PowerPoint-esitys</vt:lpstr>
      <vt:lpstr>PowerPoint-esitys</vt:lpstr>
      <vt:lpstr>Kotimittaus</vt:lpstr>
      <vt:lpstr>PowerPoint-esitys</vt:lpstr>
      <vt:lpstr>PowerPoint-esitys</vt:lpstr>
      <vt:lpstr>MITTAUSTARKKUUS: MANNERTEN ETÄISYYS</vt:lpstr>
      <vt:lpstr>Taulukko ja graafinen esitys</vt:lpstr>
      <vt:lpstr>Lineaarinen riippuvuus Kuvaaja suorakulmakerroin</vt:lpstr>
      <vt:lpstr>PowerPoint-esitys</vt:lpstr>
      <vt:lpstr>km/h vai m/s ?</vt:lpstr>
      <vt:lpstr>PowerPoint-esitys</vt:lpstr>
      <vt:lpstr>Keskinopeus välillä 2,0s….4,0s</vt:lpstr>
      <vt:lpstr>Hetkellinen nopeus hetkellä t=3,0 s</vt:lpstr>
      <vt:lpstr>KIIHTYVÄ LIIKE</vt:lpstr>
      <vt:lpstr>Yo syksy 2012</vt:lpstr>
      <vt:lpstr>PowerPoint-esitys</vt:lpstr>
      <vt:lpstr>PowerPoint-esitys</vt:lpstr>
      <vt:lpstr>PowerPoint-esitys</vt:lpstr>
      <vt:lpstr>PUTOUSKIIHTYVYYS</vt:lpstr>
      <vt:lpstr>Esimerkkejä kiihtyvyyslaskuista</vt:lpstr>
      <vt:lpstr>Yo-tehtävä kevät 2002: Ilmassa putoavan kappaleen nopeus mitattiin jaksottimella, saatiin tulokset:</vt:lpstr>
      <vt:lpstr>Yo.tehtävä kevät 2002</vt:lpstr>
      <vt:lpstr>Yo.tehtävä kevät 2002</vt:lpstr>
      <vt:lpstr>Kiihtyvän liikkeen loppunopeus</vt:lpstr>
      <vt:lpstr>Esim. Moottoripyörä liikkuu aluksi nopeudella 10 m/s. Kuljettaja lisää pyöränsä nopeutta kiihtyvyydellä 2,0 m/s2. Mikä on pyörän nopeus 4 sekunnin kuluttua kiihdytyksen alkamisesta?</vt:lpstr>
      <vt:lpstr>Tiikeri juoksee nopeudella 2,0 m/s ja nähtyään saaliin lisää nopeuttaan 5,5 s ajan vakiokiihtyvyydellä 3,0 m/s2. Laske tiikerin loppunopeus.</vt:lpstr>
      <vt:lpstr>Tasaisesti kiihtyvän liikkeen matka</vt:lpstr>
      <vt:lpstr>Tasaisesti kiihtyvä liike: Matka</vt:lpstr>
      <vt:lpstr>PowerPoint-esitys</vt:lpstr>
      <vt:lpstr>Mikä aiheuttaa kiihtyvyyttä?</vt:lpstr>
      <vt:lpstr>PAINOVOIMA</vt:lpstr>
      <vt:lpstr>MEKANIIKAN PERUSLAIT</vt:lpstr>
      <vt:lpstr>MEKANIIKAN PERUSLAIT</vt:lpstr>
      <vt:lpstr>MEKANIIKAN PERUSLAIT Dynamiikan peruslain F=m•a seurauksia:</vt:lpstr>
      <vt:lpstr>VOIMAN AIKAANSAAMAN KIIHTYVYYDEN LASKEMINEN</vt:lpstr>
      <vt:lpstr>PowerPoint-esitys</vt:lpstr>
      <vt:lpstr>Liikennefysiikkaa</vt:lpstr>
      <vt:lpstr>MARS ODYSSEY-luotaimen JARRUTUS</vt:lpstr>
      <vt:lpstr>Ionimoottori</vt:lpstr>
      <vt:lpstr>MEKANIIKAN PERUSLAIT</vt:lpstr>
      <vt:lpstr>VOIMIEN YHTEENLASKU</vt:lpstr>
      <vt:lpstr>VOIMIEN YHTEENLASKU</vt:lpstr>
      <vt:lpstr>Maailmankaikkeuden rakenteet (kosmologiaa)</vt:lpstr>
      <vt:lpstr>Maailmankaikkeuden tietämys etenee</vt:lpstr>
      <vt:lpstr>Maailmankaikkeuden tietämys etenee</vt:lpstr>
      <vt:lpstr>Tietämys etenee: Pimeä aine</vt:lpstr>
      <vt:lpstr>Pimeä energia kiihdyttää laajentumista</vt:lpstr>
      <vt:lpstr>”Tähtipölystä sinä olet syntynyt ja tähtipölyksi olet muuttuva”</vt:lpstr>
      <vt:lpstr>AURINKOKUNNAN PIENOISMALLI</vt:lpstr>
      <vt:lpstr>Aurinkokunnan synty</vt:lpstr>
      <vt:lpstr>Maan ja Auringon tulevaisuus</vt:lpstr>
      <vt:lpstr>Maan kello: 1 h = 1 miljardi vuotta</vt:lpstr>
      <vt:lpstr>Maan rata ja vuodenajat</vt:lpstr>
      <vt:lpstr>Maailmankaikkeuden perusvuorovaikutukset ,</vt:lpstr>
      <vt:lpstr>Miten ihmisen arkimaailmassa?</vt:lpstr>
      <vt:lpstr>Yli  99,99 % näkyvästä aineesta koostuu down- ja up-kvarkeista ja elektroneista. Atomit koostuvat niistä. Lisäksi on neutriinoja.</vt:lpstr>
      <vt:lpstr>”Tavallisen” aineen rakenne</vt:lpstr>
      <vt:lpstr>Atomin koko</vt:lpstr>
      <vt:lpstr>PowerPoint-esitys</vt:lpstr>
      <vt:lpstr>Radioaktiivinen ydin ja puoliintumisaika</vt:lpstr>
      <vt:lpstr>Pyyhkäisytunnelointimikroskooppi näkee jopa yksittäisiä atomeja ja molekyylejä</vt:lpstr>
      <vt:lpstr>CERNin TARKOITUS</vt:lpstr>
      <vt:lpstr>Mikä hiukkaskiihdytin on?</vt:lpstr>
      <vt:lpstr>Miten kiihdytin toimii?</vt:lpstr>
      <vt:lpstr>Törmäysjäljistä päätellään syntyneiden hiukkasten ominaisuudet</vt:lpstr>
      <vt:lpstr>Onko muuta kuin ”tavallista” ainetta?</vt:lpstr>
      <vt:lpstr>PowerPoint-esitys</vt:lpstr>
      <vt:lpstr>Antimateria lääketieteessä: PET-kuvista tehty 3D-animaatio</vt:lpstr>
      <vt:lpstr>Pimeä aine ja pimeä energia</vt:lpstr>
      <vt:lpstr>Galaksijoukoista kvarkkeihin</vt:lpstr>
      <vt:lpstr>ENERGIA ja ENERGIARATKAISUT</vt:lpstr>
      <vt:lpstr>Energian lajeja</vt:lpstr>
      <vt:lpstr>MEKAANINEN ENERGIA </vt:lpstr>
      <vt:lpstr>POTENTIAALIENERGIA</vt:lpstr>
      <vt:lpstr>POLTTOAINEEN LÄMPÖARVO</vt:lpstr>
      <vt:lpstr>PowerPoint-esitys</vt:lpstr>
      <vt:lpstr>PowerPoint-esitys</vt:lpstr>
      <vt:lpstr>Säteily</vt:lpstr>
      <vt:lpstr>SÄTEILY</vt:lpstr>
      <vt:lpstr>Sähkömagneettinen säteily</vt:lpstr>
      <vt:lpstr>IONISOIVA SÄTEILY</vt:lpstr>
      <vt:lpstr>Ionisoivan säteilyn altistukset ihmiselle</vt:lpstr>
      <vt:lpstr>Aineen aktiivisuus</vt:lpstr>
      <vt:lpstr>Ihmisen saama säteilyannos</vt:lpstr>
      <vt:lpstr>Puoliintumisaika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YSIIKKA 1</dc:title>
  <dc:creator>Juhani Kaukoranta</dc:creator>
  <cp:lastModifiedBy>Juhani Kaukoranta</cp:lastModifiedBy>
  <cp:revision>322</cp:revision>
  <dcterms:created xsi:type="dcterms:W3CDTF">2000-12-03T12:52:24Z</dcterms:created>
  <dcterms:modified xsi:type="dcterms:W3CDTF">2012-11-07T17:5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jukaukor@freenet.fi</vt:lpwstr>
  </property>
  <property fmtid="{D5CDD505-2E9C-101B-9397-08002B2CF9AE}" pid="8" name="HomePage">
    <vt:lpwstr>http://www.raahe.fi/~sya/juhani.html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E:\Etalukio\FYS1</vt:lpwstr>
  </property>
</Properties>
</file>